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31C9" w:rsidRPr="007C31C9" w:rsidRDefault="007C31C9" w:rsidP="007C31C9">
      <w:pPr>
        <w:jc w:val="right"/>
        <w:rPr>
          <w:rFonts w:ascii="Times New Roman" w:hAnsi="Times New Roman"/>
          <w:i w:val="0"/>
          <w:sz w:val="24"/>
          <w:szCs w:val="24"/>
        </w:rPr>
      </w:pPr>
      <w:r w:rsidRPr="007C31C9">
        <w:rPr>
          <w:rFonts w:ascii="Times New Roman" w:hAnsi="Times New Roman"/>
          <w:i w:val="0"/>
          <w:sz w:val="24"/>
          <w:szCs w:val="24"/>
        </w:rPr>
        <w:t>Приложение к ОП СОО</w:t>
      </w:r>
    </w:p>
    <w:p w:rsidR="001117E5" w:rsidRPr="007C31C9" w:rsidRDefault="001117E5" w:rsidP="001117E5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7C31C9">
        <w:rPr>
          <w:rFonts w:ascii="Times New Roman" w:hAnsi="Times New Roman"/>
          <w:b/>
          <w:i w:val="0"/>
          <w:sz w:val="24"/>
          <w:szCs w:val="24"/>
        </w:rPr>
        <w:t>Рабочая программа  учебного предмета</w:t>
      </w:r>
    </w:p>
    <w:p w:rsidR="001117E5" w:rsidRPr="007C31C9" w:rsidRDefault="001117E5" w:rsidP="001117E5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7C31C9">
        <w:rPr>
          <w:rFonts w:ascii="Times New Roman" w:hAnsi="Times New Roman"/>
          <w:b/>
          <w:i w:val="0"/>
          <w:sz w:val="24"/>
          <w:szCs w:val="24"/>
        </w:rPr>
        <w:t>«Математика»</w:t>
      </w:r>
    </w:p>
    <w:p w:rsidR="001117E5" w:rsidRPr="007C31C9" w:rsidRDefault="001117E5" w:rsidP="001117E5">
      <w:pPr>
        <w:jc w:val="center"/>
        <w:rPr>
          <w:rFonts w:ascii="Times New Roman" w:hAnsi="Times New Roman"/>
          <w:b/>
          <w:i w:val="0"/>
          <w:sz w:val="24"/>
          <w:szCs w:val="24"/>
        </w:rPr>
      </w:pPr>
      <w:r w:rsidRPr="007C31C9">
        <w:rPr>
          <w:rFonts w:ascii="Times New Roman" w:hAnsi="Times New Roman"/>
          <w:b/>
          <w:i w:val="0"/>
          <w:sz w:val="24"/>
          <w:szCs w:val="24"/>
        </w:rPr>
        <w:t>для 10-11 классов</w:t>
      </w:r>
    </w:p>
    <w:p w:rsidR="007C31C9" w:rsidRPr="007C31C9" w:rsidRDefault="007C31C9" w:rsidP="001117E5">
      <w:pPr>
        <w:jc w:val="center"/>
        <w:rPr>
          <w:rFonts w:ascii="Times New Roman" w:hAnsi="Times New Roman"/>
          <w:b/>
          <w:i w:val="0"/>
          <w:sz w:val="24"/>
          <w:szCs w:val="24"/>
        </w:rPr>
      </w:pPr>
    </w:p>
    <w:p w:rsidR="0061458A" w:rsidRPr="0079141F" w:rsidRDefault="0061458A" w:rsidP="0061458A">
      <w:pPr>
        <w:jc w:val="center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79141F">
        <w:rPr>
          <w:rFonts w:ascii="Times New Roman" w:hAnsi="Times New Roman"/>
          <w:b/>
          <w:sz w:val="28"/>
          <w:szCs w:val="28"/>
          <w:shd w:val="clear" w:color="auto" w:fill="FFFFFF"/>
        </w:rPr>
        <w:t>1.Планируемые результаты освоения учебного предмета «Математика»</w:t>
      </w:r>
    </w:p>
    <w:p w:rsidR="0061458A" w:rsidRPr="00AB1044" w:rsidRDefault="0061458A" w:rsidP="0061458A">
      <w:pPr>
        <w:pStyle w:val="a4"/>
        <w:spacing w:after="0" w:line="240" w:lineRule="auto"/>
        <w:ind w:left="567"/>
        <w:jc w:val="center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9B5302">
        <w:rPr>
          <w:b/>
          <w:sz w:val="24"/>
          <w:szCs w:val="24"/>
        </w:rPr>
        <w:t>Предметные</w:t>
      </w:r>
      <w:r w:rsidRPr="00C8308B">
        <w:rPr>
          <w:sz w:val="24"/>
          <w:szCs w:val="24"/>
        </w:rPr>
        <w:t xml:space="preserve"> результаты изучения предметной области "Математика и информатика" включают предметные результаты изучения учебных предметов: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"</w:t>
      </w:r>
      <w:r>
        <w:rPr>
          <w:sz w:val="24"/>
          <w:szCs w:val="24"/>
        </w:rPr>
        <w:t>Математика</w:t>
      </w:r>
      <w:r w:rsidRPr="00C8308B">
        <w:rPr>
          <w:sz w:val="24"/>
          <w:szCs w:val="24"/>
        </w:rPr>
        <w:t>" (базовый уровень) - требования к предметным результатам освоения базового курса математики должны отражать: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1) 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2) 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5) сформированность представлений об основных понятиях, идеях и методах математического анализа;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6) 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7) 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61458A" w:rsidRPr="00C8308B" w:rsidRDefault="0061458A" w:rsidP="0061458A">
      <w:pPr>
        <w:pStyle w:val="ConsPlusNormal"/>
        <w:jc w:val="both"/>
        <w:rPr>
          <w:sz w:val="24"/>
          <w:szCs w:val="24"/>
        </w:rPr>
      </w:pPr>
      <w:r w:rsidRPr="00C8308B">
        <w:rPr>
          <w:sz w:val="24"/>
          <w:szCs w:val="24"/>
        </w:rPr>
        <w:t>8) владение навыками использования готовых компьютерных программ при решении задач.</w:t>
      </w:r>
    </w:p>
    <w:p w:rsidR="0061458A" w:rsidRPr="00AB1044" w:rsidRDefault="0061458A" w:rsidP="0061458A">
      <w:pPr>
        <w:rPr>
          <w:rFonts w:ascii="Times New Roman" w:hAnsi="Times New Roman"/>
          <w:b/>
          <w:sz w:val="24"/>
          <w:szCs w:val="24"/>
        </w:rPr>
      </w:pPr>
    </w:p>
    <w:p w:rsidR="0061458A" w:rsidRPr="00AB1044" w:rsidRDefault="0061458A" w:rsidP="0061458A">
      <w:pPr>
        <w:pStyle w:val="a4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AB1044">
        <w:rPr>
          <w:rFonts w:ascii="Times New Roman" w:hAnsi="Times New Roman" w:cs="Times New Roman"/>
          <w:b/>
          <w:sz w:val="24"/>
          <w:szCs w:val="24"/>
        </w:rPr>
        <w:t xml:space="preserve">Выпускник научится: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оперировать на базовом уровне (здесь и далее —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)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 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пересечение и объединение двух- множеств, представленных графически на числовой прямо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строить на числовой прямой подмножество числового множества, заданное простейшими условиям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аспознавать ложные утверждения, ошибки в рассуждениях, в том числе, с </w:t>
      </w:r>
      <w:r w:rsidRPr="00AB1044">
        <w:rPr>
          <w:sz w:val="24"/>
          <w:szCs w:val="24"/>
        </w:rPr>
        <w:lastRenderedPageBreak/>
        <w:t xml:space="preserve">использованием контрпримеров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использовать числовые множества на координатной прямой для описания реальных процессов и явлени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проводить логические рассуждения в ситуациях повседневной жизн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 выполнять арифметические действия с целыми и рациональными числам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ыполнять несложные преобразования числовых выражений, содержащих степени чисел, либо корни из чисел, либо логарифмы чисел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сравнивать рациональные числа между собо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ценивать и сравнивать с рациональными числами значения целых степеней чисел, корней натуральной степени из чисел, логарифмов чисел в простых случаях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изображать точками на числовой прямой целые и рациональные числ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изображать точками на числовой прямой целые степени чисел, корни натуральной степени из чисел, логарифмы чисел в простых случаях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ыполнять несложные преобразования целых и дробно- рациональных буквенных выражени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ыражать в простейших случаях из равенства одну переменную через другие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ычислять в простых случаях значения числовых и буквенных выражений, осуществляя необходимые подстановки и преобразования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изображать схематически угол, величина которого выражена в градусах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ценивать знаки синуса, косинуса, тангенса, котангенса конкретных углов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учебных предметов выполнять вычисления при решении задач практического характер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учебных предметов выполнять практические расчёты с использованием, при необходимости, справочных материалов и вычислительных устройств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учебных предметов соотносить реальные величины, характеристики объектов окружающего мира с их конкретными числовыми значениям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учебных предметов использовать методы округления, приближения и прикидки при решении практических задач повседневной жизн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линейные уравнения и неравенства, квадратные уравнения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логарифмические уравнения вида «логарифм от линейной функции равен константе» и простейшие логарифмические неравенства вид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простейшие показательные уравнения и неравенства; </w:t>
      </w:r>
    </w:p>
    <w:p w:rsidR="0061458A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приводить несколько примеров корней простейших тригонометрического уравнения вида: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 sin х = a, cos x = a, tg</w:t>
      </w:r>
      <w:r>
        <w:rPr>
          <w:sz w:val="24"/>
          <w:szCs w:val="24"/>
        </w:rPr>
        <w:t xml:space="preserve"> </w:t>
      </w:r>
      <w:r w:rsidRPr="00AB1044">
        <w:rPr>
          <w:sz w:val="24"/>
          <w:szCs w:val="24"/>
        </w:rPr>
        <w:t>x = a, ctg</w:t>
      </w:r>
      <w:r>
        <w:rPr>
          <w:sz w:val="24"/>
          <w:szCs w:val="24"/>
        </w:rPr>
        <w:t xml:space="preserve"> </w:t>
      </w:r>
      <w:r w:rsidRPr="00AB1044">
        <w:rPr>
          <w:sz w:val="24"/>
          <w:szCs w:val="24"/>
        </w:rPr>
        <w:t xml:space="preserve">x = a, где а - табличное значение соответствующей тригонометрической функц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составлять и решать уравнения и системы линейных уравнений при решении несложных практических задач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</w:t>
      </w:r>
      <w:r w:rsidRPr="00AB1044">
        <w:rPr>
          <w:sz w:val="24"/>
          <w:szCs w:val="24"/>
        </w:rPr>
        <w:lastRenderedPageBreak/>
        <w:t>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оперировать на базовом уровне понятиями: прямая и обратная пропорциональность, линейная, квадратичная, логарифмическая и показательная функции, тригонометрические функц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по графику приближённо значения функции в заданных точках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ределять по графику свойства функции (нули, промежутки знакопостоянства, промежутки монотонности, наибольшие и наименьшие значения и т. п.)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и т. д.)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 п.), интерпретировать свойства в контексте конкретной практической ситуац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на базовом уровне понятиями: производная функции в точке, касательная к графику функции, производная функц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ределять значение производной функции в точке по изображению касательной к графику, проведенной в этой точке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- с друго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пользуясь графиками, сравнивать скорости возрастания (роста, повышения, увеличения и т. п.) или скорости убывания (падения, снижения, уменьшения и т. п.) величин в реальных процессах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 п.)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использовать графики реальных процессов для решения несложных; прикладных задач, в том числе, определяя по графику скорость хода процесс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на базовом уровне понятиями: числовой набор, среднее арифметическое, медиана, наибольшее и наименьшее значения, размах, дисперсия и стандартное отклонение, погрешности при измерениях, вероятность события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ключевые статистические характеристики числового набор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ычислять в простейших случаях вероятности событий на основе подсчета числа исходов; - в повседневной жизни и при изучении других предметов оценивать и сравнивать в простых случаях вероятности событий в реальной жизн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читать, сопоставлять, сравнивать, интерпретировать в простых случаях реальные данные, представленные в виде таблиц, диаграмм, графиков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решать;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несложные текстовые задачи разных типов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анализировать условие задачи, при необходимости строить для её решения </w:t>
      </w:r>
      <w:r w:rsidRPr="00AB1044">
        <w:rPr>
          <w:sz w:val="24"/>
          <w:szCs w:val="24"/>
        </w:rPr>
        <w:lastRenderedPageBreak/>
        <w:t xml:space="preserve">математическую модель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онимать и использовать для решения задачи информацию, представленную в виде текстовой и символьной записи, схем, таблиц, диаграмм, графиков, рисунков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действовать по алгоритму, содержащемуся в условии задач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использовать логические рассуждения при решении задач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работать с избыточными условиями, выбирая из всей информации, данные, необходимые для решения задачи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 - осуществлять несложный перебор возможных решений, выбирая из них оптимальное по критериям, сформулированным в услов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анализировать и интерпретировать полученные решения в контексте условия задачи, выбирать решения, не противоречащие контексту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задачи на расчёт стоимости покупок, услуг, поездок и т. п.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несложные задачи, связанные с долевым участием во владении фирмой, предприятием, недвижимостью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задачи на простые проценты (системы скидок, комиссии) а вычисление сложных процентов в различных схемах вкладов, кредитов и ипотек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практические задачи, требующие использования отрицательных чисел: на определение температуры, определение положения, временной оси (до нашей эры и после), на движение денежных средств (приход/расход), на определение глубина/высота и т. п.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использовать понятие масштаба для нахождения расстояний и длин на картах, планах местности, планах помещений, выкройках, при работе на компьютере и т. п.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решать несложные практические задачи, возникающие в ситуациях повседневной жизн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на базовом уровне понятиями: точка, прямая, плоскость в пространстве, параллельность и перпендикулярность прямых и плоскосте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распознавать основные виды многогранников (призма, пирамида, прямоугольный параллелепипед, куб)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изображать изучаемые фигуры от руки и с применением простых чертежных инструментов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делать (выносные) плоские чертежи из рисунков простых объемных фигур; вид сверху, сбоку, снизу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извлекать информацию о пространственных геометрических фигурах, представленную на чертежах и рисунках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рименять Теорему Пифагора при вычислении элементов стереометрических фигур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объемы и площади поверхностей простейших многогранников с применением формул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распознавать основные виды тел вращения (конус, цилиндр, сфера и шар)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объемы и площади поверхностей простейших многогранников и тел вращения с применением формул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соотносить абстрактные геометрические понятия и факты с реальными жизненными объектами и ситуациям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использовать свойства пространственных геометрических фигур для решения типовых задач практического содержания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соотносить площади поверхностей тел одинаковой формы различного размер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соотносить объемы сосудов одинаковой формы различного размер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оценивать форму правильного многогранника после спилов, срезов и т. п. (определять количество вершин, ребер и граней полученных многогранников)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lastRenderedPageBreak/>
        <w:t xml:space="preserve">- оперировать на базовом уровне понятием декартовы координаты в пространстве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координаты вершин куба и прямоугольного] параллелепипед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исывать отдельные выдающиеся результаты, полученные в ходе развития математики как наук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знать примеры математических открытий и их авторов, в связи с отечественной и всемирной историе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онимать роль математики в развитии Росс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рименять известные методы при решении стандартных математических задач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замечать и характеризовать математические закономерности в окружающей действительност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аботать с числами в степени (дети на физике могут решать] задачи, где есть умножение или деление на 10 в степени)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рименять изученные свойства геометрических фигур и формулы для решения задач с практическим содержанием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ереводить текстовую, информацию в графический образ, составлять математическую модель, проводить доказательные рассуждения в ходе презентации решения или доказательства теорем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ение задач с межпредметным характером содержания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 повседневной жизни и при изучении других предметов составлять и решать уравнения и системы линейных уравнений при решении несложных практических задач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создавать модели геометрических тел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геометрические задачи графическим и аналитическим способом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учить решать задачи из блока геометр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учить решению задач по теории вероятност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учить решать задачи с экономическим и физическим содержанием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сновы теории чисел, признаки делимост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учится решать задачи практического содержания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на базовом уровне понятиями первообразной интеграла как площади криволинейной трапеци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ыполнять несложные преобразования числовых выражений содержащих степени чисел, либо корни из чисел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доказывать и применять признаки делимости на 25,125,7 и на 13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находить значения числовых выражений, содержащих степени чисел, корни, логарифмы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объединение и пересечение двух и более множеств, представленных на числовой прямой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учить решать задачи экономического содержания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выполнять практические расчеты по условиям реальных повседневных задач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ерировать геометрическими понятиям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определять координаты точки; проводить операции над векторами, вычислять длину и координаты вектор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ешать все виды задач «на проценты», «на работу», «на движение», «на части», используя при этом арифметический и алгебраический способ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находить приближенные значения числовых данных, которые используются для характеристики объектов окружающего мир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уметь строить доказательную базу при решении стереометрических задач в два, три шага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применять умения, полученные на уроках, в жизни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>- уравнения и неравенства Алгоритмы решения линейных уравнений и неравенств, квадратных уравнений учащиеся должны освоить в основной школе, поэтому не научиться, а применять;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lastRenderedPageBreak/>
        <w:t xml:space="preserve"> - различать виды комбинаторных задач по способам их решения в ходе рассмотрения несложных задач; </w:t>
      </w:r>
    </w:p>
    <w:p w:rsidR="0061458A" w:rsidRPr="00AB1044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sz w:val="24"/>
          <w:szCs w:val="24"/>
        </w:rPr>
        <w:t xml:space="preserve">- распознавать на чертежах, рисунках, моделях и в окружающем мире плоские и пространственные геометрические фигуры. </w:t>
      </w:r>
    </w:p>
    <w:p w:rsidR="0061458A" w:rsidRPr="00AB1044" w:rsidRDefault="0061458A" w:rsidP="0061458A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1458A" w:rsidRPr="00AB1044" w:rsidRDefault="0061458A" w:rsidP="0061458A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AB1044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  <w:r w:rsidRPr="00AB10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AB1044">
        <w:rPr>
          <w:i/>
          <w:sz w:val="24"/>
          <w:szCs w:val="24"/>
        </w:rPr>
        <w:t xml:space="preserve">- </w:t>
      </w:r>
      <w:r w:rsidRPr="007C31C9">
        <w:rPr>
          <w:sz w:val="24"/>
          <w:szCs w:val="24"/>
        </w:rPr>
        <w:t xml:space="preserve">оперировать понятиями (здесь и далее - знать определение понятия, уметь пояснять его смысл, уметь использовать понятие и его свойства при проведении рассуждений, решении задач): конечное множество, элемент множества, подмножество, пересечение и объединение множеств, числовые множества на координатной прямой, отрезок, интервал, полуинтервал, промежуток с выколотой точкой, графическое представление множеств на координатной плоскост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>- 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 - проверять принадлежность элемента множеству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находить пересечение и объединение множеств, в том числе, представленных графически на числовой прямой и на координатной плоскост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роводить доказательные рассуждения для обоснования истинности утверждений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в повседневной жизни и при изучении других предметов 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в повседневной жизни и при изучении других предметов проводить доказательные рассуждения в ситуациях повседневной жизни, при решении задач из других предмето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>— 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приводить примеры чисел с заданными свойствами делимост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е и ж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пользоваться оценкой и прикидкой при практических расчетах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проводить по известным формулам и правилам преобразования буквенных выражений, включающих степени, корни, логарифмы и тригонометрические функци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находить значения числовых и буквенных выражений, осуществляя необходимые подстановки и преобразования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зображать схематически угол, величина которого выражена в градусах или радианах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спользовать при решении задач табличные значения тригонометрических функций угло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ыполнять перевод величины угла из радианной меры в градусную и обратно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выполнять действия с числовыми данными при решении задач практического характера и задач из различных областей знаний, используя, при необходимости, справочные материалы и вычислительные устройства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решать рациональные, показательные и логарифмические уравнения и неравенства, </w:t>
      </w:r>
      <w:r w:rsidRPr="007C31C9">
        <w:rPr>
          <w:sz w:val="24"/>
          <w:szCs w:val="24"/>
        </w:rPr>
        <w:lastRenderedPageBreak/>
        <w:t xml:space="preserve">простейшие иррациональные и тригонометрические уравнения, неравенства и их системы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спользовать методы решения уравнений: приведение к виду «произведение равно нулю» или «частное равно нулю», замена переменных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спользовать метод интервалов для решения неравенст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спользовать графический метод для приближенного решения уравнений и неравенст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зображать на тригонометрической окружности множество решений простейших тригонометрических уравнений и неравенст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ыполнять отбор корней уравнений или решений неравенств в соответствии с дополнительными условиями и ограничениям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составлять и решать уравнения, системы уравнений и неравенства при решении задач других учебных предмето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использовать уравнения и неравенства для построения и исследования простейших математических моделей реальных ситуаций или прикладных задач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ределять значение функции по значению аргумента при различных способах задания функци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строить графики изученных функций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исывать по графику и в простейших случаях по формуле поведение и свойства функций, находить по графику функции наибольшие и наименьшие значения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асимптоты, нули функции и т. д.)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решать уравнения, простейшие системы уравнений, используя свойства функций и их графико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определять по графикам и использовать для решения прикладных задач свойства реальных процессов и зависимостей (наибольшие и наименьшие, промежутки возрастания и убывания, области промежутки знакопостоянства, точки перегиба, период и т.п.)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определять по графикам простейшие характеристики периодических процессов в биологии, экономике, музыке, радиосвязи и т. п. (амплитуда, период и т.п.)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ерировать понятиями: производная функции в точке, касательная к графику функции, производная функци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вычислять производную одночлена, многочлена, квадратного корня, производную суммы функци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ычислять производные элементарных функции и их комбинации, используя справочные материалы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</w:t>
      </w:r>
      <w:r w:rsidRPr="007C31C9">
        <w:rPr>
          <w:sz w:val="24"/>
          <w:szCs w:val="24"/>
        </w:rPr>
        <w:lastRenderedPageBreak/>
        <w:t xml:space="preserve">рациональных функций с использованием аппарата математического анализа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учебных предметов 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; интерпретировать полученные результаты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ерировать понятиями: среднее арифметическое, средневзвешенное, медиана, наибольшее и наименьшее значения, размах, мода, дисперсия и стандартное отклонение, упорядоченные и неупорядоченные множества, погрешности при измерениях, вероятность события, сумма и произведение вероятностей; статистические парадоксы, смещённая выборка, решающие правила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вычислять вероятности событий на основе подсчета числа исходов или применяя формулы комбинаторик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 — находить статистические характеристики числового набора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в повседневной жизни и при изучении других предметов вычислять или оценивать вероятности событий в реальной жизни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в повседневной жизни и при изучении других предметов выбирать наиболее адекватное представление для анализа реальных числовых данных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 — в повседневной жизни и при изучении других предметов анализировать информацию статистического характера, полученную на основе реальных данных, выбирая для этого наиболее эффективные статистические параметры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 — решать простые и сложные задачи разных типов, а также задачи повышенной трудности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— анализировать условие задачи, выбирать оптимальный метод решения задачи, рассматривая различные методы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>— строить модель решения задачи, проводить доказательные доводы;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решать задачи, требующие перебора вариантов, проверки условий, выбора оптимального результата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анализировать и интерпретировать полученные решения в контексте условия задачи, выбирать решения, не противоречащие контексту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ереводить при решении задачи информации из одной формы записи в другую, используя при необходимости схемы, таблицы, графики, диаграммы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 повседневной жизни и при изучении других предметов решать практические задачи и задачи из других предметов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ерировать понятиями: точка, прямая, плоскость в пространстве, параллельность и перпендикулярность прямых и плоскостей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рименять для решения задач геометрические факты, если условия применения заданы в явной форме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решать задачи на нахождение геометрических величин по образцам или алгоритмам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делать (выносные) плоские чертежи из рисунков объемных фигур, в том числе рисовать вид сверху, сбоку, строить сечения многогранников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звлекать, интерпретировать и преобразовывать информацию о геометрических фигурах, представленную на чертежах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рименять геометрические факты для решения задач, в том числе, предполагающих несколько шагов решения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исывать взаимное расположение прямых и плоскостей в пространстве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формулировать свойства и признаки фигур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доказывать геометрические утверждения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ладеть стандартной классификацией пространственных фигур (пирамиды, призмы, параллелепипеды)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находить объемы и площади поверхностей геометрических тел с применением формул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вычислять расстояния и углы в пространстве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lastRenderedPageBreak/>
        <w:t xml:space="preserve">- в повседневной жизни и при изучении других предметов использовать свойства геометрических фигур для решения задач практического характера и задач из других областей знаний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>- задавать плоскость уравнением в декартовой системе координат;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редставлять вклад выдающихся математиков в развитие математики и иных научных областей;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онимать роль математики в развитии России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спользовать основные методы доказательства, проводить доказательство и выполнять опровержение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рименять основные методы решения математических задач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на основе математических закономерностей в природе, характеризовать красоту и совершенство окружающего мира и произведений искусства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рименять простейшие программные средства и электронно- коммуникационные системы при решении математических задач;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находить первообразные многочлена, удовлетворяющие заданному условию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использование координатно-параметрического способа при решении уравнений с параметрами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 xml:space="preserve">- проводить исследование решения текстовых задач на нахождение наибольшего (наименьшего) значения величины с применением производной  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  <w:r w:rsidRPr="007C31C9">
        <w:rPr>
          <w:sz w:val="24"/>
          <w:szCs w:val="24"/>
        </w:rPr>
        <w:t>- 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.</w:t>
      </w: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  <w:sectPr w:rsidR="0061458A" w:rsidRPr="007C31C9" w:rsidSect="0061458A">
          <w:footerReference w:type="default" r:id="rId8"/>
          <w:pgSz w:w="11906" w:h="16838"/>
          <w:pgMar w:top="1134" w:right="850" w:bottom="1134" w:left="1701" w:header="709" w:footer="709" w:gutter="0"/>
          <w:cols w:space="708"/>
          <w:titlePg/>
          <w:docGrid w:linePitch="360"/>
        </w:sectPr>
      </w:pPr>
    </w:p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</w:pPr>
    </w:p>
    <w:tbl>
      <w:tblPr>
        <w:tblW w:w="1375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4"/>
        <w:gridCol w:w="1809"/>
        <w:gridCol w:w="5670"/>
        <w:gridCol w:w="6237"/>
      </w:tblGrid>
      <w:tr w:rsidR="004C51BF" w:rsidRPr="007C31C9" w:rsidTr="00527904">
        <w:trPr>
          <w:gridBefore w:val="1"/>
          <w:wBefore w:w="34" w:type="dxa"/>
        </w:trPr>
        <w:tc>
          <w:tcPr>
            <w:tcW w:w="1809" w:type="dxa"/>
            <w:vAlign w:val="bottom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  <w:tc>
          <w:tcPr>
            <w:tcW w:w="11907" w:type="dxa"/>
            <w:gridSpan w:val="2"/>
          </w:tcPr>
          <w:p w:rsidR="004C51BF" w:rsidRPr="007C31C9" w:rsidRDefault="004C51BF" w:rsidP="0061458A">
            <w:pPr>
              <w:suppressAutoHyphens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Базовый уровень</w:t>
            </w:r>
          </w:p>
          <w:p w:rsidR="004C51BF" w:rsidRPr="007C31C9" w:rsidRDefault="004C51BF" w:rsidP="0061458A">
            <w:pPr>
              <w:suppressAutoHyphens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4C51BF" w:rsidRPr="007C31C9" w:rsidTr="00527904">
        <w:trPr>
          <w:gridBefore w:val="1"/>
          <w:wBefore w:w="34" w:type="dxa"/>
        </w:trPr>
        <w:tc>
          <w:tcPr>
            <w:tcW w:w="1809" w:type="dxa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аздел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suppressAutoHyphens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 xml:space="preserve">I.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пускник научится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suppressAutoHyphens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III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4C51BF" w:rsidRPr="007C31C9" w:rsidTr="00527904">
        <w:trPr>
          <w:gridBefore w:val="1"/>
          <w:wBefore w:w="34" w:type="dxa"/>
        </w:trPr>
        <w:tc>
          <w:tcPr>
            <w:tcW w:w="1809" w:type="dxa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Цели освоения предмета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  <w:tc>
          <w:tcPr>
            <w:tcW w:w="6237" w:type="dxa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ля развития мышления, использования в повседневной жизни</w:t>
            </w:r>
            <w:r w:rsidR="00155FE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4C51BF" w:rsidRPr="007C31C9" w:rsidTr="00527904">
        <w:trPr>
          <w:gridBefore w:val="1"/>
          <w:gridAfter w:val="2"/>
          <w:wBefore w:w="34" w:type="dxa"/>
          <w:wAfter w:w="11907" w:type="dxa"/>
        </w:trPr>
        <w:tc>
          <w:tcPr>
            <w:tcW w:w="1809" w:type="dxa"/>
            <w:vAlign w:val="bottom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4C51BF" w:rsidRPr="007C31C9" w:rsidTr="00527904">
        <w:trPr>
          <w:gridBefore w:val="1"/>
          <w:wBefore w:w="34" w:type="dxa"/>
        </w:trPr>
        <w:tc>
          <w:tcPr>
            <w:tcW w:w="1809" w:type="dxa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на базовом уровне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vertAlign w:val="superscript"/>
              </w:rPr>
              <w:footnoteReference w:id="2"/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 w:rsidRPr="007C31C9">
              <w:rPr>
                <w:rFonts w:ascii="Times New Roman" w:eastAsia="Calibri" w:hAnsi="Times New Roman"/>
                <w:i w:val="0"/>
                <w:iCs/>
                <w:sz w:val="24"/>
                <w:szCs w:val="24"/>
              </w:rPr>
              <w:t xml:space="preserve">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распознавать ложные утверждения, ошибки в рассуждениях,          в том числе с использованием контрпримеров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числовые множества на координатной прямой для описания реальных процессов и явлений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numPr>
                <w:ilvl w:val="0"/>
                <w:numId w:val="9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Оперировать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vertAlign w:val="superscript"/>
              </w:rPr>
              <w:footnoteReference w:id="3"/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7C31C9">
              <w:rPr>
                <w:rFonts w:ascii="Times New Roman" w:eastAsia="Calibri" w:hAnsi="Times New Roman"/>
                <w:i w:val="0"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4C51BF" w:rsidRPr="007C31C9" w:rsidRDefault="004C51BF" w:rsidP="0061458A">
            <w:pPr>
              <w:numPr>
                <w:ilvl w:val="0"/>
                <w:numId w:val="9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4C51BF" w:rsidRPr="007C31C9" w:rsidRDefault="004C51BF" w:rsidP="0061458A">
            <w:pPr>
              <w:numPr>
                <w:ilvl w:val="0"/>
                <w:numId w:val="9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верять принадлежность элемента множеству;</w:t>
            </w:r>
          </w:p>
          <w:p w:rsidR="004C51BF" w:rsidRPr="007C31C9" w:rsidRDefault="004C51BF" w:rsidP="0061458A">
            <w:pPr>
              <w:numPr>
                <w:ilvl w:val="0"/>
                <w:numId w:val="9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4C51BF" w:rsidRPr="007C31C9" w:rsidRDefault="004C51BF" w:rsidP="0061458A">
            <w:pPr>
              <w:numPr>
                <w:ilvl w:val="0"/>
                <w:numId w:val="9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проводить доказательные рассуждения для обоснования истинности утверждений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numPr>
                <w:ilvl w:val="0"/>
                <w:numId w:val="9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4C51BF" w:rsidRPr="007C31C9" w:rsidRDefault="004C51BF" w:rsidP="0061458A">
            <w:pPr>
              <w:numPr>
                <w:ilvl w:val="0"/>
                <w:numId w:val="9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4C51BF" w:rsidRPr="007C31C9" w:rsidTr="00527904">
        <w:trPr>
          <w:gridBefore w:val="1"/>
          <w:wBefore w:w="34" w:type="dxa"/>
        </w:trPr>
        <w:tc>
          <w:tcPr>
            <w:tcW w:w="1809" w:type="dxa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равнивать рациональные числа между собой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зображать точками на числовой прямой целые 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рациональные числа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зображать точками на числовой прямой целые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степени чисел, корни натуральной степени из чисел, логарифмы чисел в простых случая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FF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зображать схематически угол, величина которого выражена в градуса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ценивать знаки синуса, косинуса, тангенса, котангенса конкретных углов. 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полнять вычисления при решении задач практического характера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риводить примеры чисел с заданными свойствами делимост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7C31C9">
              <w:rPr>
                <w:rFonts w:ascii="Times New Roman" w:eastAsia="Calibri" w:hAnsi="Times New Roman"/>
                <w:i w:val="0"/>
                <w:iCs/>
                <w:color w:val="000000"/>
                <w:sz w:val="24"/>
                <w:szCs w:val="24"/>
              </w:rPr>
              <w:t>е и π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оводить по известным формулам и правилам преобразования буквенных выражений, включающих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степени, корни, логарифмы и тригонометрические функци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7C31C9">
              <w:rPr>
                <w:rFonts w:ascii="Times New Roman" w:eastAsia="Calibri" w:hAnsi="Times New Roman"/>
                <w:i w:val="0"/>
                <w:iCs/>
                <w:sz w:val="24"/>
                <w:szCs w:val="24"/>
              </w:rPr>
              <w:t>или радианах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;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iCs/>
                <w:color w:val="000000"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4C51BF" w:rsidRPr="007C31C9" w:rsidTr="00527904">
        <w:trPr>
          <w:gridBefore w:val="1"/>
          <w:wBefore w:w="34" w:type="dxa"/>
        </w:trPr>
        <w:tc>
          <w:tcPr>
            <w:tcW w:w="1809" w:type="dxa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Уравнения и неравенства</w:t>
            </w:r>
          </w:p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  <w:tc>
          <w:tcPr>
            <w:tcW w:w="5670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2"/>
                <w:szCs w:val="22"/>
              </w:rPr>
            </w:pP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>Решать линейные уравнения и неравенства, квадратные уравнения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2"/>
                <w:szCs w:val="22"/>
              </w:rPr>
            </w:pP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решать логарифмические уравнения вида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lang w:val="en-US"/>
              </w:rPr>
              <w:t>log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vertAlign w:val="subscript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 (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lang w:val="en-US"/>
              </w:rPr>
              <w:t>bx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 +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lang w:val="en-US"/>
              </w:rPr>
              <w:t>c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) =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lang w:val="en-US"/>
              </w:rPr>
              <w:t>d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 и простейшие неравенства вида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lang w:val="en-US"/>
              </w:rPr>
              <w:t>log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vertAlign w:val="subscript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 xml:space="preserve"> &lt; 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  <w:lang w:val="en-US"/>
              </w:rPr>
              <w:t>d</w:t>
            </w:r>
            <w:r w:rsidRPr="007C31C9">
              <w:rPr>
                <w:rFonts w:ascii="Times New Roman" w:eastAsia="Calibri" w:hAnsi="Times New Roman"/>
                <w:i w:val="0"/>
                <w:sz w:val="22"/>
                <w:szCs w:val="22"/>
              </w:rPr>
              <w:t>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ать показательные уравнения, вида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vertAlign w:val="superscript"/>
                <w:lang w:val="en-US"/>
              </w:rPr>
              <w:t>bx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vertAlign w:val="superscript"/>
              </w:rPr>
              <w:t>+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vertAlign w:val="superscript"/>
                <w:lang w:val="en-US"/>
              </w:rPr>
              <w:t>c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=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d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 (где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lastRenderedPageBreak/>
              <w:t>d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можно представить в виде степени с основанием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) и простейшие неравенства вида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vertAlign w:val="superscript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vertAlign w:val="superscript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&lt;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d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   (где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d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можно представить в виде степени с основанием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)</w:t>
            </w:r>
            <w:r w:rsidRPr="007C31C9">
              <w:rPr>
                <w:rFonts w:ascii="Times New Roman" w:eastAsia="Calibri" w:hAnsi="Times New Roman"/>
                <w:i w:val="0"/>
                <w:color w:val="FF0000"/>
                <w:sz w:val="24"/>
                <w:szCs w:val="24"/>
              </w:rPr>
              <w:t>;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приводить несколько примеров корней простейшего тригонометрического уравнения вида: sin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=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, 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co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s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=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, 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tg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=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,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ctg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=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, где 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  <w:lang w:val="en-US"/>
              </w:rPr>
              <w:t>a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– табличное значение соответствующей тригонометрической функции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8"/>
                <w:szCs w:val="28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спользовать методы решения уравнений: приведение к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виду «произведение равно нулю» или «частное равно нулю», замена переменны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7C31C9">
              <w:rPr>
                <w:rFonts w:ascii="Times New Roman" w:eastAsia="Calibri" w:hAnsi="Times New Roman"/>
                <w:i w:val="0"/>
                <w:iCs/>
                <w:sz w:val="24"/>
                <w:szCs w:val="24"/>
              </w:rPr>
              <w:t>и т.д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)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ерировать понятиями: прямая и обратная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пропорциональность, линейная, квадратичная, логарифмическая и показательная функции, тригонометрические функции;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троить графики изученных функций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7C31C9">
              <w:rPr>
                <w:rFonts w:ascii="Times New Roman" w:eastAsia="Calibri" w:hAnsi="Times New Roman"/>
                <w:i w:val="0"/>
                <w:iCs/>
                <w:sz w:val="24"/>
                <w:szCs w:val="24"/>
              </w:rPr>
              <w:t>асимптоты, нули функции и т.д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)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highlight w:val="red"/>
              </w:rPr>
              <w:t xml:space="preserve">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следовать в простейших случаях</w:t>
            </w:r>
            <w:r w:rsidRPr="007C31C9">
              <w:rPr>
                <w:rFonts w:ascii="Times New Roman" w:eastAsia="Calibri" w:hAnsi="Times New Roman"/>
                <w:i w:val="0"/>
                <w:sz w:val="28"/>
                <w:szCs w:val="28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8"/>
                <w:szCs w:val="28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  <w:tc>
          <w:tcPr>
            <w:tcW w:w="5670" w:type="dxa"/>
          </w:tcPr>
          <w:p w:rsidR="004C51BF" w:rsidRPr="007C31C9" w:rsidRDefault="004C51BF" w:rsidP="0061458A">
            <w:pPr>
              <w:keepNext/>
              <w:keepLines/>
              <w:ind w:left="357" w:hanging="357"/>
              <w:outlineLvl w:val="8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 xml:space="preserve">вычислять вероятности событий на основе подсчета числа исходов. 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меть представление о нормальном распределении и примерах нормально распределенных случайных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величин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несложные текстовые задачи разных типов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использовать логические рассуждения при решении задачи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аботать с</w:t>
            </w:r>
            <w:r w:rsidRPr="007C31C9">
              <w:rPr>
                <w:rFonts w:ascii="Times New Roman" w:eastAsia="Calibri" w:hAnsi="Times New Roman"/>
                <w:i w:val="0"/>
                <w:sz w:val="28"/>
                <w:szCs w:val="28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збыточными условиями, выбирая из всей информации, данные, необходимые для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решения задачи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несложные задачи, связанные с долевым участием во</w:t>
            </w:r>
            <w:r w:rsidRPr="007C31C9">
              <w:rPr>
                <w:rFonts w:ascii="Times New Roman" w:eastAsia="Calibri" w:hAnsi="Times New Roman"/>
                <w:i w:val="0"/>
                <w:sz w:val="28"/>
                <w:szCs w:val="28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ладении фирмой, предприятием, недвижимостью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8"/>
                <w:szCs w:val="28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</w:t>
            </w:r>
            <w:r w:rsidRPr="007C31C9">
              <w:rPr>
                <w:rFonts w:ascii="Times New Roman" w:eastAsia="Calibri" w:hAnsi="Times New Roman"/>
                <w:i w:val="0"/>
                <w:sz w:val="28"/>
                <w:szCs w:val="28"/>
              </w:rPr>
              <w:t xml:space="preserve"> т.п.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numPr>
                <w:ilvl w:val="0"/>
                <w:numId w:val="1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8"/>
                <w:szCs w:val="28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 </w:t>
            </w:r>
          </w:p>
          <w:p w:rsidR="004C51BF" w:rsidRPr="007C31C9" w:rsidRDefault="004C51BF" w:rsidP="0061458A">
            <w:pPr>
              <w:numPr>
                <w:ilvl w:val="0"/>
                <w:numId w:val="1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numPr>
                <w:ilvl w:val="0"/>
                <w:numId w:val="2"/>
              </w:numPr>
              <w:suppressAutoHyphens/>
              <w:ind w:left="357" w:hanging="357"/>
              <w:jc w:val="both"/>
              <w:rPr>
                <w:rFonts w:ascii="Times New Roman" w:eastAsia="Calibri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перировать на базовом уровне понятиями: точка, прямая, плоскость в пространстве,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параллельность и перпендикулярность прямых и плоскостей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зображать изучаемые фигуры от руки и с применением простых чертежных инструментов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елать (выносные) плоские чертежи из рисунков простых объемных фигур: вид сверху, сбоку, снизу</w:t>
            </w:r>
            <w:r w:rsidRPr="007C31C9">
              <w:rPr>
                <w:rFonts w:ascii="Times New Roman" w:eastAsia="Calibri" w:hAnsi="Times New Roman"/>
                <w:i w:val="0"/>
                <w:iCs/>
                <w:color w:val="000000"/>
                <w:sz w:val="24"/>
                <w:szCs w:val="24"/>
              </w:rPr>
              <w:t>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ять теорему Пифагора при вычислении элементов стереометрических фигур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объемы и площади поверхностей простейших многогранников с применением формул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аспознавать основные виды тел вращения (конус, цилиндр, сфера и шар)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оотносить площади поверхностей тел одинаковой формы различного размера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соотносить объемы сосудов одинаковой формы различного размера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 xml:space="preserve">Оперировать понятиями: точка, прямая, плоскость в пространстве, параллельность и перпендикулярность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прямых и плоскостей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задачи на нахождение геометрических величин по образцам или алгоритмам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ировать свойства и признаки фигур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оказывать геометрические утверждения</w:t>
            </w:r>
            <w:r w:rsidRPr="007C31C9">
              <w:rPr>
                <w:rFonts w:ascii="Times New Roman" w:eastAsia="Calibri" w:hAnsi="Times New Roman"/>
                <w:i w:val="0"/>
                <w:color w:val="FF0000"/>
                <w:sz w:val="24"/>
                <w:szCs w:val="24"/>
              </w:rPr>
              <w:t>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объемы и площади поверхностей геометрических тел с применением формул;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iCs/>
                <w:color w:val="000000"/>
                <w:sz w:val="24"/>
                <w:szCs w:val="24"/>
              </w:rPr>
              <w:t>вычислять расстояния и углы в пространстве</w:t>
            </w:r>
            <w:r w:rsidRPr="007C31C9">
              <w:rPr>
                <w:rFonts w:ascii="Times New Roman" w:eastAsia="Calibri" w:hAnsi="Times New Roman"/>
                <w:i w:val="0"/>
                <w:iCs/>
                <w:color w:val="FF0000"/>
                <w:sz w:val="24"/>
                <w:szCs w:val="24"/>
              </w:rPr>
              <w:t>.</w:t>
            </w: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  <w:p w:rsidR="004C51BF" w:rsidRPr="007C31C9" w:rsidRDefault="004C51BF" w:rsidP="0061458A">
            <w:pPr>
              <w:suppressAutoHyphens/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4C51BF" w:rsidRPr="007C31C9" w:rsidRDefault="004C51BF" w:rsidP="0061458A">
            <w:pPr>
              <w:ind w:left="357" w:hanging="357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спользовать свойства геометрических фигур для решения задач практического характера и задач из других областей знаний 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numPr>
                <w:ilvl w:val="0"/>
                <w:numId w:val="10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на базовом уровне понятием декартовы координаты в пространстве</w:t>
            </w:r>
            <w:r w:rsidRPr="007C31C9">
              <w:rPr>
                <w:rFonts w:ascii="Times New Roman" w:eastAsia="Calibri" w:hAnsi="Times New Roman"/>
                <w:i w:val="0"/>
                <w:color w:val="FF0000"/>
                <w:sz w:val="24"/>
                <w:szCs w:val="24"/>
              </w:rPr>
              <w:t>;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</w:t>
            </w:r>
          </w:p>
          <w:p w:rsidR="004C51BF" w:rsidRPr="007C31C9" w:rsidRDefault="004C51BF" w:rsidP="0061458A">
            <w:pPr>
              <w:numPr>
                <w:ilvl w:val="0"/>
                <w:numId w:val="10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numPr>
                <w:ilvl w:val="0"/>
                <w:numId w:val="7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4C51BF" w:rsidRPr="007C31C9" w:rsidRDefault="004C51BF" w:rsidP="0061458A">
            <w:pPr>
              <w:numPr>
                <w:ilvl w:val="0"/>
                <w:numId w:val="7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4C51BF" w:rsidRPr="007C31C9" w:rsidRDefault="004C51BF" w:rsidP="0061458A">
            <w:pPr>
              <w:numPr>
                <w:ilvl w:val="0"/>
                <w:numId w:val="7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4C51BF" w:rsidRPr="007C31C9" w:rsidRDefault="004C51BF" w:rsidP="0061458A">
            <w:pPr>
              <w:numPr>
                <w:ilvl w:val="0"/>
                <w:numId w:val="7"/>
              </w:numPr>
              <w:suppressAutoHyphens/>
              <w:ind w:left="357" w:hanging="357"/>
              <w:contextualSpacing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>История математики</w:t>
            </w:r>
          </w:p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</w:p>
        </w:tc>
        <w:tc>
          <w:tcPr>
            <w:tcW w:w="5670" w:type="dxa"/>
          </w:tcPr>
          <w:p w:rsidR="004C51BF" w:rsidRPr="007C31C9" w:rsidRDefault="004C51BF" w:rsidP="0061458A">
            <w:pPr>
              <w:numPr>
                <w:ilvl w:val="0"/>
                <w:numId w:val="8"/>
              </w:numPr>
              <w:tabs>
                <w:tab w:val="left" w:pos="34"/>
              </w:tabs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tabs>
                <w:tab w:val="left" w:pos="34"/>
              </w:tabs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tabs>
                <w:tab w:val="left" w:pos="34"/>
              </w:tabs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numPr>
                <w:ilvl w:val="0"/>
                <w:numId w:val="8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4C51BF" w:rsidRPr="007C31C9" w:rsidTr="00527904">
        <w:tc>
          <w:tcPr>
            <w:tcW w:w="1843" w:type="dxa"/>
            <w:gridSpan w:val="2"/>
          </w:tcPr>
          <w:p w:rsidR="004C51BF" w:rsidRPr="007C31C9" w:rsidRDefault="004C51BF" w:rsidP="0061458A">
            <w:pPr>
              <w:suppressAutoHyphens/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>Методы математики</w:t>
            </w:r>
          </w:p>
        </w:tc>
        <w:tc>
          <w:tcPr>
            <w:tcW w:w="5670" w:type="dxa"/>
          </w:tcPr>
          <w:p w:rsidR="004C51BF" w:rsidRPr="007C31C9" w:rsidRDefault="004C51BF" w:rsidP="0061458A">
            <w:pPr>
              <w:numPr>
                <w:ilvl w:val="0"/>
                <w:numId w:val="8"/>
              </w:numPr>
              <w:tabs>
                <w:tab w:val="left" w:pos="34"/>
              </w:tabs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ять известные методы при решении стандартных математических задач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tabs>
                <w:tab w:val="left" w:pos="34"/>
              </w:tabs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иводить примеры математических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6237" w:type="dxa"/>
          </w:tcPr>
          <w:p w:rsidR="004C51BF" w:rsidRPr="007C31C9" w:rsidRDefault="004C51BF" w:rsidP="0061458A">
            <w:pPr>
              <w:numPr>
                <w:ilvl w:val="0"/>
                <w:numId w:val="8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Использовать основные методы доказательства, проводить доказательство и выполнять опровержение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на основе математических закономерностей в природе характеризовать красоту и совершенство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окружающего мира и произведений искусства;</w:t>
            </w:r>
          </w:p>
          <w:p w:rsidR="004C51BF" w:rsidRPr="007C31C9" w:rsidRDefault="004C51BF" w:rsidP="0061458A">
            <w:pPr>
              <w:numPr>
                <w:ilvl w:val="0"/>
                <w:numId w:val="8"/>
              </w:numPr>
              <w:suppressAutoHyphens/>
              <w:ind w:left="357" w:hanging="357"/>
              <w:jc w:val="both"/>
              <w:rPr>
                <w:rFonts w:ascii="Times New Roman" w:hAnsi="Times New Roman"/>
                <w:i w:val="0"/>
                <w:iCs/>
                <w:color w:val="40404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61458A" w:rsidRPr="007C31C9" w:rsidRDefault="0061458A" w:rsidP="0061458A">
      <w:pPr>
        <w:pStyle w:val="ConsPlusNormal"/>
        <w:jc w:val="both"/>
        <w:rPr>
          <w:sz w:val="24"/>
          <w:szCs w:val="24"/>
        </w:rPr>
        <w:sectPr w:rsidR="0061458A" w:rsidRPr="007C31C9" w:rsidSect="0061458A">
          <w:pgSz w:w="16838" w:h="11906" w:orient="landscape"/>
          <w:pgMar w:top="1134" w:right="850" w:bottom="1134" w:left="1701" w:header="709" w:footer="709" w:gutter="0"/>
          <w:cols w:space="708"/>
          <w:titlePg/>
          <w:docGrid w:linePitch="360"/>
        </w:sectPr>
      </w:pPr>
    </w:p>
    <w:p w:rsidR="0061458A" w:rsidRPr="007C31C9" w:rsidRDefault="0061458A" w:rsidP="0061458A">
      <w:pPr>
        <w:rPr>
          <w:rFonts w:ascii="Times New Roman" w:hAnsi="Times New Roman"/>
          <w:i w:val="0"/>
          <w:sz w:val="24"/>
          <w:szCs w:val="24"/>
        </w:rPr>
      </w:pPr>
      <w:r w:rsidRPr="007C31C9">
        <w:rPr>
          <w:rFonts w:ascii="Times New Roman" w:hAnsi="Times New Roman"/>
          <w:i w:val="0"/>
          <w:sz w:val="28"/>
          <w:szCs w:val="28"/>
        </w:rPr>
        <w:lastRenderedPageBreak/>
        <w:t xml:space="preserve"> 2.Содержание учебного предмета «Математика»</w:t>
      </w:r>
    </w:p>
    <w:p w:rsidR="0061458A" w:rsidRPr="007C31C9" w:rsidRDefault="0061458A" w:rsidP="0061458A">
      <w:pPr>
        <w:jc w:val="center"/>
        <w:rPr>
          <w:rFonts w:ascii="Times New Roman" w:hAnsi="Times New Roman"/>
          <w:i w:val="0"/>
          <w:sz w:val="24"/>
          <w:szCs w:val="24"/>
        </w:rPr>
      </w:pP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8"/>
        </w:rPr>
      </w:pPr>
      <w:r w:rsidRPr="007C31C9">
        <w:rPr>
          <w:rFonts w:ascii="Times New Roman" w:eastAsia="Calibri" w:hAnsi="Times New Roman"/>
          <w:i w:val="0"/>
          <w:sz w:val="28"/>
        </w:rPr>
        <w:t xml:space="preserve">Основная базовая программа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8"/>
        </w:rPr>
      </w:pPr>
      <w:r w:rsidRPr="007C31C9">
        <w:rPr>
          <w:rFonts w:ascii="Times New Roman" w:eastAsia="Calibri" w:hAnsi="Times New Roman"/>
          <w:i w:val="0"/>
          <w:sz w:val="28"/>
        </w:rPr>
        <w:t>Алгебра и начала анализа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Повторение. 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7C31C9">
        <w:rPr>
          <w:rFonts w:ascii="Times New Roman" w:eastAsia="Calibri" w:hAnsi="Times New Roman"/>
          <w:i w:val="0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21pt" o:ole="">
            <v:imagedata r:id="rId9" o:title=""/>
          </v:shape>
          <o:OLEObject Type="Embed" ProgID="Equation.DSMT4" ShapeID="_x0000_i1025" DrawAspect="Content" ObjectID="_1632599160" r:id="rId10"/>
        </w:object>
      </w:r>
      <w:r w:rsidRPr="007C31C9">
        <w:rPr>
          <w:rFonts w:ascii="Times New Roman" w:eastAsia="Calibri" w:hAnsi="Times New Roman"/>
          <w:i w:val="0"/>
          <w:sz w:val="24"/>
          <w:szCs w:val="24"/>
        </w:rPr>
        <w:t>. Графическое решение уравнений и неравенств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Тригонометрическая окружность. Угол поворота, радианная мера угла. Линейная и угловая скорости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7C31C9">
        <w:rPr>
          <w:rFonts w:ascii="Times New Roman" w:eastAsia="Calibri" w:hAnsi="Times New Roman"/>
          <w:i w:val="0"/>
          <w:sz w:val="24"/>
          <w:szCs w:val="24"/>
        </w:rPr>
        <w:sym w:font="Symbol" w:char="F0B0"/>
      </w:r>
      <w:r w:rsidRPr="007C31C9">
        <w:rPr>
          <w:rFonts w:ascii="Times New Roman" w:eastAsia="Calibri" w:hAnsi="Times New Roman"/>
          <w:i w:val="0"/>
          <w:sz w:val="24"/>
          <w:szCs w:val="24"/>
        </w:rPr>
        <w:t>, 30</w:t>
      </w:r>
      <w:r w:rsidRPr="007C31C9">
        <w:rPr>
          <w:rFonts w:ascii="Times New Roman" w:eastAsia="Calibri" w:hAnsi="Times New Roman"/>
          <w:i w:val="0"/>
          <w:sz w:val="24"/>
          <w:szCs w:val="24"/>
        </w:rPr>
        <w:sym w:font="Symbol" w:char="F0B0"/>
      </w:r>
      <w:r w:rsidRPr="007C31C9">
        <w:rPr>
          <w:rFonts w:ascii="Times New Roman" w:eastAsia="Calibri" w:hAnsi="Times New Roman"/>
          <w:i w:val="0"/>
          <w:sz w:val="24"/>
          <w:szCs w:val="24"/>
        </w:rPr>
        <w:t>, 45</w:t>
      </w:r>
      <w:r w:rsidRPr="007C31C9">
        <w:rPr>
          <w:rFonts w:ascii="Times New Roman" w:eastAsia="Calibri" w:hAnsi="Times New Roman"/>
          <w:i w:val="0"/>
          <w:sz w:val="24"/>
          <w:szCs w:val="24"/>
        </w:rPr>
        <w:sym w:font="Symbol" w:char="F0B0"/>
      </w:r>
      <w:r w:rsidRPr="007C31C9">
        <w:rPr>
          <w:rFonts w:ascii="Times New Roman" w:eastAsia="Calibri" w:hAnsi="Times New Roman"/>
          <w:i w:val="0"/>
          <w:sz w:val="24"/>
          <w:szCs w:val="24"/>
        </w:rPr>
        <w:t>, 60</w:t>
      </w:r>
      <w:r w:rsidRPr="007C31C9">
        <w:rPr>
          <w:rFonts w:ascii="Times New Roman" w:eastAsia="Calibri" w:hAnsi="Times New Roman"/>
          <w:i w:val="0"/>
          <w:sz w:val="24"/>
          <w:szCs w:val="24"/>
        </w:rPr>
        <w:sym w:font="Symbol" w:char="F0B0"/>
      </w:r>
      <w:r w:rsidRPr="007C31C9">
        <w:rPr>
          <w:rFonts w:ascii="Times New Roman" w:eastAsia="Calibri" w:hAnsi="Times New Roman"/>
          <w:i w:val="0"/>
          <w:sz w:val="24"/>
          <w:szCs w:val="24"/>
        </w:rPr>
        <w:t>, 90</w:t>
      </w:r>
      <w:r w:rsidRPr="007C31C9">
        <w:rPr>
          <w:rFonts w:ascii="Times New Roman" w:eastAsia="Calibri" w:hAnsi="Times New Roman"/>
          <w:i w:val="0"/>
          <w:sz w:val="24"/>
          <w:szCs w:val="24"/>
        </w:rPr>
        <w:sym w:font="Symbol" w:char="F0B0"/>
      </w:r>
      <w:r w:rsidRPr="007C31C9">
        <w:rPr>
          <w:rFonts w:ascii="Times New Roman" w:eastAsia="Calibri" w:hAnsi="Times New Roman"/>
          <w:i w:val="0"/>
          <w:sz w:val="24"/>
          <w:szCs w:val="24"/>
        </w:rPr>
        <w:t>, 180</w:t>
      </w:r>
      <w:r w:rsidRPr="007C31C9">
        <w:rPr>
          <w:rFonts w:ascii="Times New Roman" w:eastAsia="Calibri" w:hAnsi="Times New Roman"/>
          <w:i w:val="0"/>
          <w:sz w:val="24"/>
          <w:szCs w:val="24"/>
        </w:rPr>
        <w:sym w:font="Symbol" w:char="F0B0"/>
      </w:r>
      <w:r w:rsidRPr="007C31C9">
        <w:rPr>
          <w:rFonts w:ascii="Times New Roman" w:eastAsia="Calibri" w:hAnsi="Times New Roman"/>
          <w:i w:val="0"/>
          <w:sz w:val="24"/>
          <w:szCs w:val="24"/>
        </w:rPr>
        <w:t>, 270</w:t>
      </w:r>
      <w:r w:rsidRPr="007C31C9">
        <w:rPr>
          <w:rFonts w:ascii="Times New Roman" w:eastAsia="Calibri" w:hAnsi="Times New Roman"/>
          <w:i w:val="0"/>
          <w:sz w:val="24"/>
          <w:szCs w:val="24"/>
        </w:rPr>
        <w:sym w:font="Symbol" w:char="F0B0"/>
      </w:r>
      <w:r w:rsidRPr="007C31C9">
        <w:rPr>
          <w:rFonts w:ascii="Times New Roman" w:eastAsia="Calibri" w:hAnsi="Times New Roman"/>
          <w:i w:val="0"/>
          <w:sz w:val="24"/>
          <w:szCs w:val="24"/>
        </w:rPr>
        <w:t>. (</w:t>
      </w:r>
      <w:r w:rsidRPr="007C31C9">
        <w:rPr>
          <w:rFonts w:ascii="Times New Roman" w:eastAsia="Calibri" w:hAnsi="Times New Roman"/>
          <w:i w:val="0"/>
          <w:position w:val="-28"/>
          <w:sz w:val="24"/>
          <w:szCs w:val="24"/>
        </w:rPr>
        <w:object w:dxaOrig="1460" w:dyaOrig="720">
          <v:shape id="_x0000_i1026" type="#_x0000_t75" style="width:1in;height:36.75pt" o:ole="">
            <v:imagedata r:id="rId11" o:title=""/>
          </v:shape>
          <o:OLEObject Type="Embed" ProgID="Equation.DSMT4" ShapeID="_x0000_i1026" DrawAspect="Content" ObjectID="_1632599161" r:id="rId12"/>
        </w:objec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 рад). Ось тангенса и ось котангенса. Зависимости между тригонометрическими функциями одного и того же аргумента. Синус и косинус суммы и разности двух углов. Формулы тангенса суммы и разности двух углов. Преобразование произведения тригонометрических функций в сумму и обратное преобразование. Формулы сложения тригонометрических функций, формулы приведения, формулы двойного аргумента. 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Понятие функции. Способы задания функции. Понятие непрерывности и точек разрыва функции. Теорема о промежуточном значении функции. Объединение и пересечение множеств. Обозначение числовых множеств. Линейная функция и ее график. Константа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Квадратичная функция, функция y=k/x. Нули функции, промежутки знакопостоянства, монотонность. Возрастание и убывание функции на промежутке. Наибольшее и наименьшее значение функции. Наибольшее и наименьшее значение функции на промежутке.Периодические функции. Четность и нечетность функций. </w:t>
      </w:r>
      <w:r w:rsidRPr="007C31C9">
        <w:rPr>
          <w:rFonts w:ascii="Times New Roman" w:hAnsi="Times New Roman"/>
          <w:i w:val="0"/>
          <w:sz w:val="24"/>
          <w:szCs w:val="24"/>
        </w:rPr>
        <w:t xml:space="preserve">Функция ограниченная снизу; функция ограниченная сверху.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Сложные функции. Графики квадратичной функции и дробно-линейной. Построение графиков функций с модулями. Взаимно обратные функции </w:t>
      </w:r>
      <w:r w:rsidRPr="007C31C9">
        <w:rPr>
          <w:rFonts w:ascii="Times New Roman" w:eastAsia="Calibri" w:hAnsi="Times New Roman"/>
          <w:i w:val="0"/>
          <w:sz w:val="24"/>
          <w:szCs w:val="24"/>
          <w:lang w:val="en-US"/>
        </w:rPr>
        <w:t>y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>=</w:t>
      </w:r>
      <m:oMath>
        <m:rad>
          <m:radPr>
            <m:ctrlPr>
              <w:rPr>
                <w:rFonts w:ascii="Cambria Math" w:eastAsia="Calibri" w:hAnsi="Cambria Math"/>
                <w:i w:val="0"/>
                <w:sz w:val="24"/>
                <w:szCs w:val="24"/>
                <w:lang w:val="en-US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n</m:t>
            </m:r>
          </m:deg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x</m:t>
            </m:r>
          </m:e>
        </m:rad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 xml:space="preserve"> и 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  <w:lang w:val="en-US"/>
          </w:rPr>
          <m:t>y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/>
                <w:i w:val="0"/>
                <w:sz w:val="24"/>
                <w:szCs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  <w:lang w:val="en-US"/>
              </w:rPr>
              <m:t>n</m:t>
            </m:r>
          </m:sup>
        </m:sSup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 xml:space="preserve"> </m:t>
        </m:r>
      </m:oMath>
      <w:r w:rsidRPr="007C31C9">
        <w:rPr>
          <w:rFonts w:ascii="Times New Roman" w:eastAsia="Calibri" w:hAnsi="Times New Roman"/>
          <w:i w:val="0"/>
          <w:sz w:val="24"/>
          <w:szCs w:val="24"/>
        </w:rPr>
        <w:t>и их свойств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а.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>Теорема Безу и схема Горнера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Тригонометрические функции </w:t>
      </w:r>
      <w:r w:rsidRPr="007C31C9">
        <w:rPr>
          <w:rFonts w:ascii="Times New Roman" w:eastAsia="Calibri" w:hAnsi="Times New Roman"/>
          <w:i w:val="0"/>
          <w:position w:val="-10"/>
          <w:sz w:val="24"/>
          <w:szCs w:val="24"/>
        </w:rPr>
        <w:object w:dxaOrig="2600" w:dyaOrig="320">
          <v:shape id="_x0000_i1027" type="#_x0000_t75" style="width:131.25pt;height:14.25pt" o:ole="">
            <v:imagedata r:id="rId13" o:title=""/>
          </v:shape>
          <o:OLEObject Type="Embed" ProgID="Equation.DSMT4" ShapeID="_x0000_i1027" DrawAspect="Content" ObjectID="_1632599162" r:id="rId14"/>
        </w:objec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. Функция </w:t>
      </w:r>
      <w:r w:rsidRPr="007C31C9">
        <w:rPr>
          <w:rFonts w:ascii="Times New Roman" w:eastAsia="Calibri" w:hAnsi="Times New Roman"/>
          <w:bCs/>
          <w:i w:val="0"/>
          <w:color w:val="000000"/>
          <w:position w:val="-10"/>
          <w:sz w:val="24"/>
          <w:szCs w:val="24"/>
        </w:rPr>
        <w:object w:dxaOrig="859" w:dyaOrig="300">
          <v:shape id="_x0000_i1028" type="#_x0000_t75" style="width:42pt;height:14.25pt" o:ole="">
            <v:imagedata r:id="rId15" o:title=""/>
          </v:shape>
          <o:OLEObject Type="Embed" ProgID="Equation.DSMT4" ShapeID="_x0000_i1028" DrawAspect="Content" ObjectID="_1632599163" r:id="rId16"/>
        </w:objec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. Свойства и графики тригонометрических функций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Арккосинус, арксинус, арктангенс числа. Арккотангенс числа. Простейшие тригонометрические уравнения. Решение тригонометрических уравнений.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>Тригонометрические  уравнения, сводимые к квадратным. Однородные тригонометрические уравнения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 неравенств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Степень с действительным показателем, свойства степени.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 Степень с дробным и рациональным показателем, свойства степени.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Преобразование выражений, содержащих степени с рациональным показателем. Понятие корня </w:t>
      </w:r>
      <w:r w:rsidRPr="007C31C9">
        <w:rPr>
          <w:rFonts w:ascii="Times New Roman" w:eastAsia="Calibri" w:hAnsi="Times New Roman"/>
          <w:i w:val="0"/>
          <w:sz w:val="24"/>
          <w:szCs w:val="24"/>
          <w:lang w:val="en-US"/>
        </w:rPr>
        <w:t>n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>-ой степени. Свойства арифметических корней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.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Тождественные преобразования выражений, содержащих корни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Простейшие показательные уравнения и неравенства.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 Решение текстовых задач на вычисление процента инфляции.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 Показательная функция и ее свойства и график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Логарифм числа, свойства логарифма.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 Вычисление значений логарифмов.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Основное логарифмическое тождество. Основные свойства логарифмов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Десятичный логарифм. Число е. Натуральный логарифм.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 Формула перехода от одного основания логарифма  к другому.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lastRenderedPageBreak/>
        <w:t xml:space="preserve">Степенная функция и ее свойства и график. Иррациональные уравнения и неравенства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Метод интервалов для решения неравенств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Уравнения, системы уравнений с параметром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Производная функции в точке.</w:t>
      </w:r>
      <w:r w:rsidRPr="007C31C9">
        <w:rPr>
          <w:rFonts w:ascii="Times New Roman" w:hAnsi="Times New Roman"/>
          <w:i w:val="0"/>
          <w:sz w:val="24"/>
          <w:szCs w:val="24"/>
        </w:rPr>
        <w:t xml:space="preserve"> Непрерывность и предел функции. Точки разрыва. Разрыв функции: бесконечный и устранимый. Предел функции в точке. Односторонний предел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. </w:t>
      </w:r>
      <w:r w:rsidRPr="007C31C9">
        <w:rPr>
          <w:rFonts w:ascii="Times New Roman" w:hAnsi="Times New Roman"/>
          <w:i w:val="0"/>
          <w:sz w:val="24"/>
          <w:szCs w:val="24"/>
        </w:rPr>
        <w:t xml:space="preserve">Понятие бесконечного предела и предела на бесконечности. Правила вычисления пределов. Асимптоты графика функции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Касательная и секущая к графику функции. Уравнение касательной. Условие монотонности функции. Геометрический и физический смысл производной. Производные элементарных функций. Правила дифференцирования Правила нахождения производной суммы, произведения, частного и степени. Производная сложной и неявной функции. Производная обратной функции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Нахождение промежутков выпуклости и вогнутости и точек перегиба. Построение графиков функций с помощью производных. Применение производной при решении задач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Первообразная. Первообразные элементарных функций. Основное свойство первообразных. Простейшие правила нахождения первообразных. Таблица нахождения первообразных основных функций.  Площадь криволинейной трапеции. Формула Ньютона-Лейбница. Определенный интеграл. Вычисление площадей плоских фигур и объемов тел вращения с помощью интеграла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Комплексные числа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Формула корней кубического уравнения. Алгебраическая форма комплексного числа. Геометрическое представление комплексного числа. Тригонометрическая форма комплексного числа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Геометрия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Повторение. 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Точка, прямая и плоскость в пространстве, аксиомы стереометрии и следствия из них. Взаимное расположение прямых и плоскостей в пространстве. Скрещивающиеся прямые. Параллельность прямых и плоскостей в пространстве. Параллельность прямой и плоскости.</w:t>
      </w:r>
      <w:r w:rsidRPr="007C31C9">
        <w:rPr>
          <w:rFonts w:ascii="Times New Roman" w:hAnsi="Times New Roman"/>
          <w:i w:val="0"/>
          <w:sz w:val="24"/>
          <w:szCs w:val="24"/>
        </w:rPr>
        <w:t xml:space="preserve"> Признаки и свойства параллельности плоскостей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 Изображение простейших пространственных фигур на плоскости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Расстояния между фигурами в пространстве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Углы в пространстве. Угол между прямыми. Углы с сонаправленными сторонами. Угол между прямой и плоскостью. Перпендикулярность прямых и плоскостей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Проекция фигуры на плоскость. Теорема о прямой перпендикулярной к плоскости.  Параллельные прямые, перпендикулярные к плоскости. Расстояние от точки до плоскости. Признаки перпендикулярности прямых и плоскостей в пространстве. Теорема о трех перпендикулярах. Двугранный угол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lastRenderedPageBreak/>
        <w:t xml:space="preserve">Многогранники. Понятие правильного многогранника. Элементы симметрии  правильных многогранников. Параллелепипед. Прямоугольный параллелепипед. </w:t>
      </w:r>
      <w:r w:rsidRPr="007C31C9">
        <w:rPr>
          <w:rFonts w:ascii="Times New Roman" w:hAnsi="Times New Roman"/>
          <w:i w:val="0"/>
          <w:sz w:val="24"/>
          <w:szCs w:val="24"/>
        </w:rPr>
        <w:t xml:space="preserve"> Тетраэдр.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Усеченная пирамида. Площадь поверхности усеченной пирамиды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Тела вращения: цилиндр, конус, сфера и шар. Взаимное расположение сферы и плоскости. Площадь сферы. Основные свойства прямого кругового цилиндра, прямого кругового конуса. Изображение тел вращения на плоскости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Простейшие комбинации многогранников и тел вращения между собой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Понятие об объеме. Объем пирамиды и конуса, прямоугольного параллелепипеда, призмы и цилиндра. Объем прямоугольной призмы, основанием которой является прямоугольный треугольник. Объем наклонной призмы. Объем шара. Объем шарового сегмента, шарового слоя и шарового сектора. Вычисление объемов тел с помощью определенных интегралов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Подобные тела в пространстве. Соотношения между площадями поверхностей и объемами подобных тел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Зеркальная симметрия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Сумма нескольких векторов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Коллинеарные и компланарные векторы. </w:t>
      </w: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Правило параллелепипеда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hAnsi="Times New Roman"/>
          <w:i w:val="0"/>
          <w:color w:val="000000"/>
          <w:sz w:val="24"/>
          <w:szCs w:val="24"/>
        </w:rPr>
        <w:t xml:space="preserve">Прямоугольная система координат в пространстве. Связь между координатами векторов и координатами точек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Уравнение плоскости в пространстве. Уравнение сферы в пространстве. </w:t>
      </w:r>
      <w:r w:rsidRPr="007C31C9">
        <w:rPr>
          <w:rFonts w:ascii="Times New Roman" w:hAnsi="Times New Roman"/>
          <w:i w:val="0"/>
          <w:color w:val="000000"/>
          <w:sz w:val="24"/>
          <w:szCs w:val="24"/>
        </w:rPr>
        <w:t xml:space="preserve">.Простейшие задачи в координатах. 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Формула для вычисления расстояния между точками в пространстве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Вероятность и статистика. Работа с данными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Условная вероятность. Правило умножения вероятностей. Формула полной вероятности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 xml:space="preserve">Показательное распределение, его параметры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i w:val="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lastRenderedPageBreak/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4"/>
          <w:szCs w:val="24"/>
        </w:rPr>
      </w:pPr>
      <w:r w:rsidRPr="007C31C9">
        <w:rPr>
          <w:rFonts w:ascii="Times New Roman" w:eastAsia="Calibri" w:hAnsi="Times New Roman"/>
          <w:i w:val="0"/>
          <w:sz w:val="24"/>
          <w:szCs w:val="24"/>
        </w:rPr>
        <w:t>Ковариация двух случайных величин. Понятие о коэффициенте корреляции.</w:t>
      </w:r>
      <w:r w:rsidRPr="007C31C9">
        <w:rPr>
          <w:rFonts w:ascii="Times New Roman" w:eastAsia="Calibri" w:hAnsi="Times New Roman"/>
          <w:bCs/>
          <w:i w:val="0"/>
          <w:color w:val="000000"/>
          <w:sz w:val="24"/>
          <w:szCs w:val="24"/>
        </w:rPr>
        <w:t xml:space="preserve"> Совместные наблюдения двух случайных величин. Выборочный коэффициент корреляции. </w:t>
      </w:r>
    </w:p>
    <w:p w:rsidR="0061458A" w:rsidRPr="007C31C9" w:rsidRDefault="0061458A" w:rsidP="0061458A">
      <w:pPr>
        <w:suppressAutoHyphens/>
        <w:jc w:val="both"/>
        <w:rPr>
          <w:rFonts w:ascii="Times New Roman" w:eastAsia="Calibri" w:hAnsi="Times New Roman"/>
          <w:bCs/>
          <w:i w:val="0"/>
          <w:color w:val="000000"/>
          <w:sz w:val="28"/>
        </w:rPr>
      </w:pPr>
    </w:p>
    <w:p w:rsidR="00527904" w:rsidRPr="007C31C9" w:rsidRDefault="00527904" w:rsidP="0061458A">
      <w:pPr>
        <w:rPr>
          <w:rFonts w:ascii="Times New Roman" w:eastAsia="Calibri" w:hAnsi="Times New Roman"/>
          <w:i w:val="0"/>
          <w:sz w:val="28"/>
          <w:szCs w:val="28"/>
        </w:rPr>
      </w:pPr>
    </w:p>
    <w:p w:rsidR="00F462F9" w:rsidRPr="007C31C9" w:rsidRDefault="0061458A" w:rsidP="00750F6E">
      <w:pPr>
        <w:rPr>
          <w:rFonts w:ascii="Times New Roman" w:hAnsi="Times New Roman"/>
          <w:i w:val="0"/>
          <w:color w:val="000000" w:themeColor="text1"/>
          <w:sz w:val="24"/>
          <w:szCs w:val="24"/>
        </w:rPr>
      </w:pPr>
      <w:r w:rsidRPr="007C31C9">
        <w:rPr>
          <w:rFonts w:ascii="Times New Roman" w:hAnsi="Times New Roman"/>
          <w:i w:val="0"/>
          <w:sz w:val="28"/>
          <w:szCs w:val="28"/>
        </w:rPr>
        <w:t>3.Т</w:t>
      </w:r>
      <w:r w:rsidRPr="007C31C9">
        <w:rPr>
          <w:rFonts w:ascii="Times New Roman" w:hAnsi="Times New Roman"/>
          <w:i w:val="0"/>
          <w:color w:val="000000" w:themeColor="text1"/>
          <w:sz w:val="28"/>
          <w:szCs w:val="28"/>
        </w:rPr>
        <w:t>ематическое планирование  с указанием количества часов, отводимых на освоение каждой темы.</w:t>
      </w:r>
      <w:r w:rsidRPr="007C31C9">
        <w:rPr>
          <w:i w:val="0"/>
        </w:rPr>
        <w:t xml:space="preserve"> </w:t>
      </w:r>
    </w:p>
    <w:p w:rsidR="0061458A" w:rsidRPr="007C31C9" w:rsidRDefault="0061458A" w:rsidP="0061458A">
      <w:pPr>
        <w:jc w:val="center"/>
        <w:rPr>
          <w:rFonts w:ascii="Times New Roman" w:hAnsi="Times New Roman"/>
          <w:i w:val="0"/>
          <w:sz w:val="24"/>
          <w:szCs w:val="24"/>
        </w:rPr>
      </w:pPr>
      <w:r w:rsidRPr="007C31C9">
        <w:rPr>
          <w:rFonts w:ascii="Times New Roman" w:hAnsi="Times New Roman"/>
          <w:i w:val="0"/>
          <w:sz w:val="24"/>
          <w:szCs w:val="24"/>
        </w:rPr>
        <w:t>10 класс (базовый уровень)</w:t>
      </w:r>
    </w:p>
    <w:p w:rsidR="0061458A" w:rsidRPr="007C31C9" w:rsidRDefault="0061458A" w:rsidP="0061458A">
      <w:pPr>
        <w:jc w:val="right"/>
        <w:rPr>
          <w:rFonts w:ascii="Times New Roman" w:hAnsi="Times New Roman"/>
          <w:i w:val="0"/>
          <w:sz w:val="24"/>
          <w:szCs w:val="24"/>
        </w:rPr>
      </w:pPr>
      <w:r w:rsidRPr="007C31C9">
        <w:rPr>
          <w:rFonts w:ascii="Times New Roman" w:hAnsi="Times New Roman"/>
          <w:i w:val="0"/>
          <w:sz w:val="24"/>
          <w:szCs w:val="24"/>
        </w:rPr>
        <w:t xml:space="preserve">  </w:t>
      </w:r>
    </w:p>
    <w:tbl>
      <w:tblPr>
        <w:tblStyle w:val="11"/>
        <w:tblW w:w="9781" w:type="dxa"/>
        <w:tblInd w:w="108" w:type="dxa"/>
        <w:tblBorders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1134"/>
        <w:gridCol w:w="7088"/>
        <w:gridCol w:w="1559"/>
      </w:tblGrid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№ п/п</w:t>
            </w:r>
          </w:p>
        </w:tc>
        <w:tc>
          <w:tcPr>
            <w:tcW w:w="7088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личество часов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527904" w:rsidP="00527904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I</w:t>
            </w:r>
          </w:p>
        </w:tc>
        <w:tc>
          <w:tcPr>
            <w:tcW w:w="7088" w:type="dxa"/>
          </w:tcPr>
          <w:p w:rsidR="00B23922" w:rsidRPr="007C31C9" w:rsidRDefault="00B23922" w:rsidP="0061458A">
            <w:pPr>
              <w:jc w:val="center"/>
              <w:rPr>
                <w:rFonts w:ascii="Calibri" w:eastAsia="Calibri" w:hAnsi="Calibri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ункции и графики</w:t>
            </w:r>
          </w:p>
        </w:tc>
        <w:tc>
          <w:tcPr>
            <w:tcW w:w="1559" w:type="dxa"/>
          </w:tcPr>
          <w:p w:rsidR="00B23922" w:rsidRPr="007C31C9" w:rsidRDefault="00CC0730" w:rsidP="0061458A">
            <w:pPr>
              <w:tabs>
                <w:tab w:val="left" w:pos="1050"/>
              </w:tabs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  <w:r w:rsidR="00C3368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ятие функции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tabs>
                <w:tab w:val="left" w:pos="1050"/>
              </w:tabs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ъединение и пересечение множеств. Обозначение числовых множеств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F462F9" w:rsidRPr="007C31C9" w:rsidTr="007C31C9">
        <w:tc>
          <w:tcPr>
            <w:tcW w:w="1134" w:type="dxa"/>
          </w:tcPr>
          <w:p w:rsidR="00F462F9" w:rsidRPr="007C31C9" w:rsidRDefault="00F462F9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F462F9" w:rsidRPr="007C31C9" w:rsidRDefault="00F462F9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F462F9" w:rsidRPr="007C31C9" w:rsidRDefault="00F462F9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Линейная функция и ее график. Константа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Квадратичная функция, функция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527904" w:rsidRPr="007C31C9" w:rsidTr="007C31C9">
        <w:tc>
          <w:tcPr>
            <w:tcW w:w="1134" w:type="dxa"/>
          </w:tcPr>
          <w:p w:rsidR="00527904" w:rsidRPr="007C31C9" w:rsidRDefault="00527904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527904" w:rsidRPr="007C31C9" w:rsidRDefault="00527904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Административна</w:t>
            </w:r>
            <w:r w:rsidR="00D702F4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я к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нтрольная работа</w:t>
            </w:r>
            <w:r w:rsidR="00D702F4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527904" w:rsidRPr="007C31C9" w:rsidRDefault="00527904" w:rsidP="00527904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C3368B" w:rsidRPr="007C31C9" w:rsidTr="007C31C9">
        <w:tc>
          <w:tcPr>
            <w:tcW w:w="1134" w:type="dxa"/>
          </w:tcPr>
          <w:p w:rsidR="00C3368B" w:rsidRPr="007C31C9" w:rsidRDefault="00C3368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3368B" w:rsidRPr="007C31C9" w:rsidRDefault="00C3368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C3368B" w:rsidRPr="007C31C9" w:rsidRDefault="00C3368B" w:rsidP="00527904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пособы задания множеств. Подмножество. Отношения принадлежности, включения, равенства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с использованием числовых функций и их графиков. Графические методы  решения уравнений и неравенств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ние свойств и графиков линейных и квадратичных  функций, обратной пропорциональности и функции у=</w:t>
            </w:r>
            <m:oMath>
              <m:rad>
                <m:radPr>
                  <m:degHide m:val="on"/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х</m:t>
                  </m:r>
                </m:e>
              </m:rad>
            </m:oMath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F462F9" w:rsidRPr="007C31C9" w:rsidTr="007C31C9">
        <w:tc>
          <w:tcPr>
            <w:tcW w:w="1134" w:type="dxa"/>
          </w:tcPr>
          <w:p w:rsidR="00F462F9" w:rsidRPr="007C31C9" w:rsidRDefault="00F462F9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F462F9" w:rsidRPr="007C31C9" w:rsidRDefault="00F462F9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F462F9" w:rsidRPr="007C31C9" w:rsidRDefault="00F462F9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ятие непрерывности и точек разрыва функции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межутки знакопостоянства, монотонность, нули функции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еорема о промежуточном значении функции. Метод интервалов для решения  неравенств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F462F9" w:rsidRPr="007C31C9" w:rsidTr="007C31C9">
        <w:tc>
          <w:tcPr>
            <w:tcW w:w="1134" w:type="dxa"/>
          </w:tcPr>
          <w:p w:rsidR="00F462F9" w:rsidRPr="007C31C9" w:rsidRDefault="00F462F9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F462F9" w:rsidRPr="007C31C9" w:rsidRDefault="00F462F9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F462F9" w:rsidRPr="007C31C9" w:rsidRDefault="00F462F9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Функции «дробная часть числа» </w:t>
            </w:r>
            <w:r w:rsidRPr="007C31C9">
              <w:rPr>
                <w:rFonts w:ascii="Calibri" w:eastAsia="Calibri" w:hAnsi="Calibri"/>
                <w:i w:val="0"/>
                <w:position w:val="-14"/>
              </w:rPr>
              <w:object w:dxaOrig="760" w:dyaOrig="400">
                <v:shape id="_x0000_i1029" type="#_x0000_t75" style="width:37.5pt;height:24pt" o:ole="">
                  <v:imagedata r:id="rId17" o:title=""/>
                </v:shape>
                <o:OLEObject Type="Embed" ProgID="Equation.DSMT4" ShapeID="_x0000_i1029" DrawAspect="Content" ObjectID="_1632599164" r:id="rId18"/>
              </w:objec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 и «целая часть числа» </w:t>
            </w:r>
            <w:r w:rsidRPr="007C31C9">
              <w:rPr>
                <w:rFonts w:ascii="Calibri" w:eastAsia="Calibri" w:hAnsi="Calibri"/>
                <w:i w:val="0"/>
                <w:position w:val="-14"/>
              </w:rPr>
              <w:object w:dxaOrig="740" w:dyaOrig="400">
                <v:shape id="_x0000_i1030" type="#_x0000_t75" style="width:36.75pt;height:24pt" o:ole="">
                  <v:imagedata r:id="rId19" o:title=""/>
                </v:shape>
                <o:OLEObject Type="Embed" ProgID="Equation.DSMT4" ShapeID="_x0000_i1030" DrawAspect="Content" ObjectID="_1632599165" r:id="rId20"/>
              </w:objec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озрастание и убывание функции на промежутке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Графики квадратичной функции и дробно-линейной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F462F9" w:rsidRPr="007C31C9" w:rsidTr="007C31C9">
        <w:tc>
          <w:tcPr>
            <w:tcW w:w="1134" w:type="dxa"/>
          </w:tcPr>
          <w:p w:rsidR="00F462F9" w:rsidRPr="007C31C9" w:rsidRDefault="00F462F9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F462F9" w:rsidRPr="007C31C9" w:rsidRDefault="00AD379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F462F9" w:rsidRPr="007C31C9" w:rsidRDefault="00F462F9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еобразования графиков функций: сдвиг вдоль координатных осей, растяжение и сжатие, отражение относительно координатных осей. 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Метод интервалов при решении неравенств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C3368B" w:rsidP="00C3368B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D3798" w:rsidRPr="007C31C9" w:rsidTr="007C31C9">
        <w:tc>
          <w:tcPr>
            <w:tcW w:w="1134" w:type="dxa"/>
          </w:tcPr>
          <w:p w:rsidR="00AD3798" w:rsidRPr="007C31C9" w:rsidRDefault="00AD379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AD3798" w:rsidRPr="007C31C9" w:rsidRDefault="00C3368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Графические методы решения уравнений и неравенств.</w:t>
            </w:r>
          </w:p>
        </w:tc>
        <w:tc>
          <w:tcPr>
            <w:tcW w:w="1559" w:type="dxa"/>
          </w:tcPr>
          <w:p w:rsidR="00AD3798" w:rsidRPr="007C31C9" w:rsidRDefault="00AD379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строение графиков функций с модулями.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1134" w:type="dxa"/>
          </w:tcPr>
          <w:p w:rsidR="00B23922" w:rsidRPr="007C31C9" w:rsidRDefault="00B2392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B23922" w:rsidRPr="007C31C9" w:rsidRDefault="00B2392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Функции и графики»</w:t>
            </w:r>
          </w:p>
        </w:tc>
        <w:tc>
          <w:tcPr>
            <w:tcW w:w="1559" w:type="dxa"/>
          </w:tcPr>
          <w:p w:rsidR="00B23922" w:rsidRPr="007C31C9" w:rsidRDefault="00B2392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E75C15">
            <w:pPr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 xml:space="preserve">        II</w:t>
            </w:r>
          </w:p>
        </w:tc>
        <w:tc>
          <w:tcPr>
            <w:tcW w:w="7088" w:type="dxa"/>
          </w:tcPr>
          <w:p w:rsidR="00E75C15" w:rsidRPr="007C31C9" w:rsidRDefault="00E75C15" w:rsidP="00A871C8">
            <w:pPr>
              <w:tabs>
                <w:tab w:val="left" w:pos="3690"/>
              </w:tabs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1559" w:type="dxa"/>
          </w:tcPr>
          <w:p w:rsidR="00E75C15" w:rsidRPr="007C31C9" w:rsidRDefault="00A355FB" w:rsidP="00A871C8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5C1E87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глядная стереометрия. Фигуры и их изображения (куб, пирамида, призма). Основные понятия стереометрии и их свойств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очка, прямая и плоскость в пространстве, аксиомы стереометрии и следствия из них. Изображение простейших пространственных фигур на плоск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E75C15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екоторые следствия из аксиом стереометри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применение аксиом стереометрии и их следств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применение аксиом стереометрии и их следствий. Самостоятельная работ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заимное расположение прямых в пространстве. Параллельность прямых в пространстве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еорема о параллельности прямой и плоск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по теме «Параллельность прямых». Параллельное проектирование и изображение фигур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Задачи на доказательство и построение контрпримеров. Применение простейших логических правил.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по теме «Параллельность прямой и плоскости»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крещивающиеся прямые. Углы в пространстве. Углы с сонаправленными сторонам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Методы нахождения расстояний между скрещивающимися прямыми.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щий перпендикуляр двух скрещивающихся прямых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глы с сонаправленными сторонами. Угол между прямым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по теме «Параллельность прямой и плоскости»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E75C15">
            <w:pPr>
              <w:tabs>
                <w:tab w:val="left" w:pos="3690"/>
              </w:tabs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глы в пространстве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Аксиомы стереометрии. Взаимное расположение прямых, прямой и плоскости.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A355FB" w:rsidP="00A355FB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III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right" w:pos="6730"/>
              </w:tabs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тепени и корни</w:t>
            </w:r>
          </w:p>
        </w:tc>
        <w:tc>
          <w:tcPr>
            <w:tcW w:w="1559" w:type="dxa"/>
          </w:tcPr>
          <w:p w:rsidR="00E75C15" w:rsidRPr="007C31C9" w:rsidRDefault="00CC0730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C3368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E75C15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right" w:pos="673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тепенная функция и её свойства и график.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ab/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54BDA" w:rsidRPr="007C31C9" w:rsidTr="007C31C9">
        <w:tc>
          <w:tcPr>
            <w:tcW w:w="1134" w:type="dxa"/>
          </w:tcPr>
          <w:p w:rsidR="00E54BDA" w:rsidRPr="007C31C9" w:rsidRDefault="00E54BDA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54BDA" w:rsidRPr="007C31C9" w:rsidRDefault="008415ED" w:rsidP="0061458A">
            <w:pPr>
              <w:tabs>
                <w:tab w:val="right" w:pos="673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Чётность и нечетность функции. Теорема Безу и схема Горнера.</w:t>
            </w:r>
          </w:p>
        </w:tc>
        <w:tc>
          <w:tcPr>
            <w:tcW w:w="1559" w:type="dxa"/>
          </w:tcPr>
          <w:p w:rsidR="00E54BDA" w:rsidRPr="007C31C9" w:rsidRDefault="008415ED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онятие корня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n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-ой степени. Взаимно обратные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rad>
                <m:rad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  <w:lang w:val="en-US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n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rad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и </m:t>
              </m:r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</m:t>
              </m:r>
            </m:oMath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 их свойства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C3368B" w:rsidRPr="007C31C9" w:rsidTr="007C31C9">
        <w:tc>
          <w:tcPr>
            <w:tcW w:w="1134" w:type="dxa"/>
          </w:tcPr>
          <w:p w:rsidR="00C3368B" w:rsidRPr="007C31C9" w:rsidRDefault="00C3368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3368B" w:rsidRPr="007C31C9" w:rsidRDefault="00C3368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C3368B" w:rsidRPr="007C31C9" w:rsidRDefault="00C3368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ррациональное уравнение и неравенство.</w:t>
            </w:r>
          </w:p>
        </w:tc>
        <w:tc>
          <w:tcPr>
            <w:tcW w:w="1559" w:type="dxa"/>
          </w:tcPr>
          <w:p w:rsidR="00E75C15" w:rsidRPr="007C31C9" w:rsidRDefault="00E54BDA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54BDA" w:rsidRPr="007C31C9" w:rsidTr="007C31C9">
        <w:tc>
          <w:tcPr>
            <w:tcW w:w="1134" w:type="dxa"/>
          </w:tcPr>
          <w:p w:rsidR="00E54BDA" w:rsidRPr="007C31C9" w:rsidRDefault="00E54BDA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54BDA" w:rsidRPr="007C31C9" w:rsidRDefault="008415ED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Графики взаимно обратных функций.</w:t>
            </w:r>
          </w:p>
        </w:tc>
        <w:tc>
          <w:tcPr>
            <w:tcW w:w="1559" w:type="dxa"/>
          </w:tcPr>
          <w:p w:rsidR="00E54BDA" w:rsidRPr="007C31C9" w:rsidRDefault="00E54BDA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Использование свойств функции 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rad>
                <m:rad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  <w:lang w:val="en-US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n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rad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при решении уравнений и неравенств.</m:t>
              </m:r>
            </m:oMath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C3368B" w:rsidRPr="007C31C9" w:rsidTr="007C31C9">
        <w:tc>
          <w:tcPr>
            <w:tcW w:w="1134" w:type="dxa"/>
          </w:tcPr>
          <w:p w:rsidR="00C3368B" w:rsidRPr="007C31C9" w:rsidRDefault="00C3368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3368B" w:rsidRPr="007C31C9" w:rsidRDefault="00C3368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C3368B" w:rsidRPr="007C31C9" w:rsidRDefault="00C3368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войства арифметических корне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54BDA" w:rsidRPr="007C31C9" w:rsidTr="007C31C9">
        <w:tc>
          <w:tcPr>
            <w:tcW w:w="1134" w:type="dxa"/>
          </w:tcPr>
          <w:p w:rsidR="00E54BDA" w:rsidRPr="007C31C9" w:rsidRDefault="00E54BDA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54BDA" w:rsidRPr="007C31C9" w:rsidRDefault="00CC0730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ождественные преобразования выражений, содержащих корни.</w:t>
            </w:r>
          </w:p>
        </w:tc>
        <w:tc>
          <w:tcPr>
            <w:tcW w:w="1559" w:type="dxa"/>
          </w:tcPr>
          <w:p w:rsidR="00E54BDA" w:rsidRPr="007C31C9" w:rsidRDefault="00E54BDA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истемы иррациональных уравнен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C3368B" w:rsidRPr="007C31C9" w:rsidTr="007C31C9">
        <w:tc>
          <w:tcPr>
            <w:tcW w:w="1134" w:type="dxa"/>
          </w:tcPr>
          <w:p w:rsidR="00C3368B" w:rsidRPr="007C31C9" w:rsidRDefault="00C3368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3368B" w:rsidRPr="007C31C9" w:rsidRDefault="00C3368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C3368B" w:rsidRPr="007C31C9" w:rsidRDefault="00C3368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иррациональных уравнений и неравенст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54BDA" w:rsidRPr="007C31C9" w:rsidTr="007C31C9">
        <w:tc>
          <w:tcPr>
            <w:tcW w:w="1134" w:type="dxa"/>
          </w:tcPr>
          <w:p w:rsidR="00E54BDA" w:rsidRPr="007C31C9" w:rsidRDefault="00E54BDA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54BDA" w:rsidRPr="007C31C9" w:rsidRDefault="00CC0730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войства степени с рациональным показателем.</w:t>
            </w:r>
          </w:p>
        </w:tc>
        <w:tc>
          <w:tcPr>
            <w:tcW w:w="1559" w:type="dxa"/>
          </w:tcPr>
          <w:p w:rsidR="00E54BDA" w:rsidRPr="007C31C9" w:rsidRDefault="00E54BDA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еобразование выражений, содержащих степени с рациональным показателем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7978FA" w:rsidRPr="007C31C9" w:rsidTr="007C31C9">
        <w:tc>
          <w:tcPr>
            <w:tcW w:w="1134" w:type="dxa"/>
          </w:tcPr>
          <w:p w:rsidR="007978FA" w:rsidRPr="007C31C9" w:rsidRDefault="007978FA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7978FA" w:rsidRPr="007C31C9" w:rsidRDefault="007978FA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7978FA" w:rsidRPr="007C31C9" w:rsidRDefault="00C3368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Степени и корни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784372" w:rsidP="0078437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IV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2F32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C81D3D">
            <w:pPr>
              <w:tabs>
                <w:tab w:val="left" w:pos="3690"/>
              </w:tabs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Взаимное расположение плоскостей в пространстве. Параллельность плоскостей в пространстве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C81D3D">
            <w:pPr>
              <w:tabs>
                <w:tab w:val="left" w:pos="3690"/>
              </w:tabs>
              <w:jc w:val="both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ризнаки параллельности плоскосте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4D290F">
            <w:pPr>
              <w:tabs>
                <w:tab w:val="left" w:pos="3690"/>
              </w:tabs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Решение задач с использованием признаков параллельности плоскостей</w:t>
            </w:r>
          </w:p>
        </w:tc>
        <w:tc>
          <w:tcPr>
            <w:tcW w:w="1559" w:type="dxa"/>
          </w:tcPr>
          <w:p w:rsidR="00E75C15" w:rsidRPr="007C31C9" w:rsidRDefault="004D290F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4D290F">
            <w:pPr>
              <w:tabs>
                <w:tab w:val="left" w:pos="3690"/>
              </w:tabs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Свойства параллельных плоскосте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4D290F">
            <w:pPr>
              <w:tabs>
                <w:tab w:val="left" w:pos="3690"/>
              </w:tabs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Тетраэдр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4D290F">
            <w:pPr>
              <w:pStyle w:val="a4"/>
              <w:tabs>
                <w:tab w:val="left" w:pos="369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C31C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епипед</w:t>
            </w:r>
            <w:r w:rsidRPr="007C31C9">
              <w:rPr>
                <w:rFonts w:ascii="Calibri" w:eastAsia="Calibri" w:hAnsi="Calibri" w:cs="Times New Roman"/>
              </w:rPr>
              <w:t>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4D290F">
            <w:pPr>
              <w:tabs>
                <w:tab w:val="left" w:pos="3690"/>
              </w:tabs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Задачи на построение сечений. Сечения куба и тетраэдр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C81D3D">
            <w:pPr>
              <w:tabs>
                <w:tab w:val="left" w:pos="3690"/>
              </w:tabs>
              <w:jc w:val="both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Решение задач на построение сечений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C81D3D">
            <w:pPr>
              <w:tabs>
                <w:tab w:val="left" w:pos="3690"/>
              </w:tabs>
              <w:jc w:val="both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строение сечений многогранников методом следов. Сечения куба и тетраэдра.</w:t>
            </w:r>
          </w:p>
        </w:tc>
        <w:tc>
          <w:tcPr>
            <w:tcW w:w="1559" w:type="dxa"/>
          </w:tcPr>
          <w:p w:rsidR="00E75C15" w:rsidRPr="007C31C9" w:rsidRDefault="00AD379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C81D3D">
            <w:pPr>
              <w:tabs>
                <w:tab w:val="left" w:pos="3690"/>
              </w:tabs>
              <w:jc w:val="both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Решение задач на построение сечений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4D290F">
            <w:pPr>
              <w:tabs>
                <w:tab w:val="left" w:pos="3690"/>
              </w:tabs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Контрольная работа по теме «Параллельность плоскостей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4D290F" w:rsidP="004D290F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V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казательная и логарифмическая функции</w:t>
            </w:r>
          </w:p>
        </w:tc>
        <w:tc>
          <w:tcPr>
            <w:tcW w:w="1559" w:type="dxa"/>
          </w:tcPr>
          <w:p w:rsidR="00E75C15" w:rsidRPr="007C31C9" w:rsidRDefault="00D60DF0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  <w:r w:rsidR="00C3368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DB0287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казательная функция и её свойства и график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тепень с действительным показателем, свойства степен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стейшие показательные уравнения и неравенств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C3368B" w:rsidRPr="007C31C9" w:rsidTr="007C31C9">
        <w:tc>
          <w:tcPr>
            <w:tcW w:w="1134" w:type="dxa"/>
          </w:tcPr>
          <w:p w:rsidR="00C3368B" w:rsidRPr="007C31C9" w:rsidRDefault="00C3368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3368B" w:rsidRPr="007C31C9" w:rsidRDefault="00C3368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C3368B" w:rsidRPr="007C31C9" w:rsidRDefault="00C3368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Системы показательных уравнений и неравенств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текстовых задач на вычисление процента инфляци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Логарифм числа, свойства логарифм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числение значений логарифмо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C3368B" w:rsidRPr="007C31C9" w:rsidTr="007C31C9">
        <w:tc>
          <w:tcPr>
            <w:tcW w:w="1134" w:type="dxa"/>
          </w:tcPr>
          <w:p w:rsidR="00C3368B" w:rsidRPr="007C31C9" w:rsidRDefault="00C3368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C3368B" w:rsidRPr="007C31C9" w:rsidRDefault="00C3368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C3368B" w:rsidRPr="007C31C9" w:rsidRDefault="00C3368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Логарифмическая функция и её свойства и график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систем показательных уравнений и неравенст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пользование свойств логарифмической функции при решении задан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D290F" w:rsidRPr="007C31C9" w:rsidTr="007C31C9">
        <w:tc>
          <w:tcPr>
            <w:tcW w:w="1134" w:type="dxa"/>
          </w:tcPr>
          <w:p w:rsidR="004D290F" w:rsidRPr="007C31C9" w:rsidRDefault="004D290F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4D290F" w:rsidRPr="007C31C9" w:rsidRDefault="004D290F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4D290F" w:rsidRPr="007C31C9" w:rsidRDefault="004D290F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сновное логарифмическое тождество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остейших логарифмических уравнений и неравенств.</w:t>
            </w:r>
          </w:p>
        </w:tc>
        <w:tc>
          <w:tcPr>
            <w:tcW w:w="1559" w:type="dxa"/>
          </w:tcPr>
          <w:p w:rsidR="00E75C15" w:rsidRPr="007C31C9" w:rsidRDefault="00D60DF0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логарифмических уравнений и неравенст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D60DF0" w:rsidRPr="007C31C9" w:rsidTr="007C31C9">
        <w:tc>
          <w:tcPr>
            <w:tcW w:w="1134" w:type="dxa"/>
          </w:tcPr>
          <w:p w:rsidR="00D60DF0" w:rsidRPr="007C31C9" w:rsidRDefault="00D60DF0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0DF0" w:rsidRPr="007C31C9" w:rsidRDefault="00D60DF0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D60DF0" w:rsidRPr="007C31C9" w:rsidRDefault="00D60DF0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сновные свойства логарифмо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еобразование логарифмических выражен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D60DF0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а перехода от одного основания логарифма  к другому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D60DF0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есятичный логарифм. Число е. Натуральный логарифм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логарифмических уравнений  и неравенств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истемы логарифмических уравнений и неравенст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D60DF0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систем логарифмических уравнений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 Показательная и логарифмическая функции</w:t>
            </w:r>
          </w:p>
        </w:tc>
        <w:tc>
          <w:tcPr>
            <w:tcW w:w="1559" w:type="dxa"/>
          </w:tcPr>
          <w:p w:rsidR="00E75C15" w:rsidRPr="007C31C9" w:rsidRDefault="00D60DF0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6C2978" w:rsidP="006C2978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VI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  <w:r w:rsidR="00842D58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ерпендикулярные прямые в пространстве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араллельные прямые , перпендикулярные к плоскости. Проекция фигуры на плоскость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ерпендикулярность прямой и плоск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знак перпендикулярности прямой и плоск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Теорема о прямой перпендикулярной к плоскости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C2978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перпендикулярность прямой и плоск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асстояние от точки до плоск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еорема о трех перпендикулярах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Ортогональное проектирование. Наклонные и проекции.</w:t>
            </w:r>
            <w:r w:rsidRPr="007C31C9">
              <w:rPr>
                <w:rFonts w:ascii="Times New Roman" w:eastAsia="Calibri" w:hAnsi="Times New Roman"/>
                <w:i w:val="0"/>
                <w:sz w:val="28"/>
              </w:rPr>
              <w:t xml:space="preserve"> </w:t>
            </w: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лощадь ортогональной проекци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гол между прямой и плоскостью. Проекция фигуры на плоскость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C2978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</w:t>
            </w:r>
            <w:r w:rsidR="006C2978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вугранный угол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Геометрические места точек в пространстве.</w:t>
            </w:r>
          </w:p>
        </w:tc>
        <w:tc>
          <w:tcPr>
            <w:tcW w:w="1559" w:type="dxa"/>
          </w:tcPr>
          <w:p w:rsidR="00E75C15" w:rsidRPr="007C31C9" w:rsidRDefault="006C297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знак перпендикулярности двух плоскосте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ямоугольный параллелепипед. Свойства прямоугольного параллелепипеда. Теорема Пифагора в пространстве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свойства прямоугольного параллелепипед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6C2978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</w:t>
            </w:r>
            <w:r w:rsidR="00E75C15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ешение задач на тему «Перпендикулярность прямых и плоскостей»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Центральное проектирование. Построение сечений многогранников методом проекций. 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на тему «Перпендикулярность прямых и плоскостей»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6C2978" w:rsidP="006C2978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VII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559" w:type="dxa"/>
          </w:tcPr>
          <w:p w:rsidR="00E75C15" w:rsidRPr="007C31C9" w:rsidRDefault="006C297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  <w:r w:rsidR="003223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гол поворот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адианная мера угл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Линейная и угловая скор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6C2978" w:rsidRPr="007C31C9" w:rsidTr="007C31C9">
        <w:tc>
          <w:tcPr>
            <w:tcW w:w="1134" w:type="dxa"/>
          </w:tcPr>
          <w:p w:rsidR="006C2978" w:rsidRPr="007C31C9" w:rsidRDefault="006C297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6C2978" w:rsidRPr="007C31C9" w:rsidRDefault="006C297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6C2978" w:rsidRPr="007C31C9" w:rsidRDefault="006C297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ие функции чисел и углов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ая окружность. Синус, косинус произвольного угл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Значения тригонометрических функций для углов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 xml:space="preserve">       0°,3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°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4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°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6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°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°</m:t>
                  </m:r>
                </m:sup>
              </m:sSup>
              <m:sSup>
                <m:sSup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,18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°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  <m:sSup>
                <m:sSup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27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°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(0,</m:t>
              </m:r>
              <m:f>
                <m:f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рад)</m:t>
              </m:r>
            </m:oMath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6C2978" w:rsidRPr="007C31C9" w:rsidTr="007C31C9">
        <w:tc>
          <w:tcPr>
            <w:tcW w:w="1134" w:type="dxa"/>
          </w:tcPr>
          <w:p w:rsidR="006C2978" w:rsidRPr="007C31C9" w:rsidRDefault="006C297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6C2978" w:rsidRPr="007C31C9" w:rsidRDefault="006C297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6C2978" w:rsidRPr="007C31C9" w:rsidRDefault="00CC0730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стейшие тригонометрические уравнения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ангенс и котангенс произвольного угл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7978F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сь тангенса и ось котангенса.</w:t>
            </w:r>
            <w:r w:rsidR="00842D58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остейших тригонометрических уравнений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х=а;</m:t>
                  </m:r>
                  <m:func>
                    <m:funcPr>
                      <m:ctrlPr>
                        <w:rPr>
                          <w:rFonts w:ascii="Cambria Math" w:eastAsia="Calibri" w:hAnsi="Cambria Math"/>
                          <w:i w:val="0"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х=а</m:t>
                      </m:r>
                    </m:e>
                  </m:func>
                </m:e>
              </m:func>
            </m:oMath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остейших тригонометрических уравнен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Арксинус числа. Арккосинус числ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Арктангенс и арккотангенс числ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ратные тригонометрические функции, их свойства и график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ы приведения тригонометрических функц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6C2978" w:rsidP="00C81D3D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прощение выражений с использованием формул приведения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уравнений  с использованием формул приведения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Свойства и график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x.</m:t>
                  </m:r>
                </m:e>
              </m:func>
            </m:oMath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Периодические функци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6C2978" w:rsidRPr="007C31C9" w:rsidTr="007C31C9">
        <w:tc>
          <w:tcPr>
            <w:tcW w:w="1134" w:type="dxa"/>
          </w:tcPr>
          <w:p w:rsidR="006C2978" w:rsidRPr="007C31C9" w:rsidRDefault="006C297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6C2978" w:rsidRPr="007C31C9" w:rsidRDefault="006C297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6C2978" w:rsidRPr="007C31C9" w:rsidRDefault="006C297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остроение  графика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x.</m:t>
                  </m:r>
                </m:e>
              </m:func>
            </m:oMath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простейших тригонометрических неравенств с использованием  графика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x.</m:t>
                  </m:r>
                </m:e>
              </m:func>
            </m:oMath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6C2978" w:rsidRPr="007C31C9" w:rsidTr="007C31C9">
        <w:tc>
          <w:tcPr>
            <w:tcW w:w="1134" w:type="dxa"/>
          </w:tcPr>
          <w:p w:rsidR="006C2978" w:rsidRPr="007C31C9" w:rsidRDefault="006C297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6C2978" w:rsidRPr="007C31C9" w:rsidRDefault="006C297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6C2978" w:rsidRPr="007C31C9" w:rsidRDefault="006C297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Свойства и график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=</w:t>
            </w:r>
            <m:oMath>
              <m:func>
                <m:func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х</m:t>
                  </m:r>
                </m:e>
              </m:func>
            </m:oMath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остроение графика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х</m:t>
                  </m:r>
                </m:e>
              </m:func>
            </m:oMath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простейших тригонометрических неравенств с использованием  графика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m:oMath>
              <m:r>
                <m:rPr>
                  <m:sty m:val="p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 </m:t>
              </m:r>
              <m:func>
                <m:funcPr>
                  <m:ctrlPr>
                    <w:rPr>
                      <w:rFonts w:ascii="Cambria Math" w:eastAsia="Calibri" w:hAnsi="Cambria Math"/>
                      <w:i w:val="0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х</m:t>
                  </m:r>
                </m:e>
              </m:func>
            </m:oMath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6C2978" w:rsidRPr="007C31C9" w:rsidTr="007C31C9">
        <w:tc>
          <w:tcPr>
            <w:tcW w:w="1134" w:type="dxa"/>
          </w:tcPr>
          <w:p w:rsidR="006C2978" w:rsidRPr="007C31C9" w:rsidRDefault="006C297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6C2978" w:rsidRPr="007C31C9" w:rsidRDefault="006C297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6C2978" w:rsidRPr="007C31C9" w:rsidRDefault="006C297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Свойства и график функци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=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tg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и 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=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ctg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простейших тригонометрических неравенств с использованием  графиков функции 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=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tg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и 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y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=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ctg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6C2978" w:rsidRPr="007C31C9" w:rsidTr="007C31C9">
        <w:tc>
          <w:tcPr>
            <w:tcW w:w="1134" w:type="dxa"/>
          </w:tcPr>
          <w:p w:rsidR="006C2978" w:rsidRPr="007C31C9" w:rsidRDefault="006C297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6C2978" w:rsidRPr="007C31C9" w:rsidRDefault="006C2978" w:rsidP="0061458A">
            <w:pPr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6C2978" w:rsidRPr="007C31C9" w:rsidRDefault="006C297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  Тригонометрические функции и их свойства 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A871C8" w:rsidP="00A871C8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VIII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559" w:type="dxa"/>
          </w:tcPr>
          <w:p w:rsidR="00E75C15" w:rsidRPr="007C31C9" w:rsidRDefault="00FC6C4A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2</w:t>
            </w:r>
            <w:r w:rsidR="00751B84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Зависимости между тригонометрическими функциями одного и того же аргумент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871C8" w:rsidRPr="007C31C9" w:rsidTr="007C31C9">
        <w:tc>
          <w:tcPr>
            <w:tcW w:w="1134" w:type="dxa"/>
          </w:tcPr>
          <w:p w:rsidR="00A871C8" w:rsidRPr="007C31C9" w:rsidRDefault="00A871C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A871C8" w:rsidRPr="007C31C9" w:rsidRDefault="00A871C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871C8" w:rsidRPr="007C31C9" w:rsidRDefault="00A871C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сновное тригонометрическое тождество и следствия из него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упражнений с использованием  основного тригонометрического тождества и следствий из него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871C8" w:rsidRPr="007C31C9" w:rsidTr="007C31C9">
        <w:tc>
          <w:tcPr>
            <w:tcW w:w="1134" w:type="dxa"/>
          </w:tcPr>
          <w:p w:rsidR="00A871C8" w:rsidRPr="007C31C9" w:rsidRDefault="00A871C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A871C8" w:rsidRPr="007C31C9" w:rsidRDefault="005A11DF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ы сложения тригонометрических функций.</w:t>
            </w:r>
          </w:p>
        </w:tc>
        <w:tc>
          <w:tcPr>
            <w:tcW w:w="1559" w:type="dxa"/>
          </w:tcPr>
          <w:p w:rsidR="00A871C8" w:rsidRPr="007C31C9" w:rsidRDefault="00A871C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5A11DF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инус и косинус суммы и разности двух угло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упражнений с использованием формул сложения тригонометрических функц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871C8" w:rsidRPr="007C31C9" w:rsidTr="007C31C9">
        <w:tc>
          <w:tcPr>
            <w:tcW w:w="1134" w:type="dxa"/>
          </w:tcPr>
          <w:p w:rsidR="00A871C8" w:rsidRPr="007C31C9" w:rsidRDefault="00A871C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A871C8" w:rsidRPr="007C31C9" w:rsidRDefault="00A871C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871C8" w:rsidRPr="007C31C9" w:rsidRDefault="00A871C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ы сложения тригонометрических функц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ы тангенса суммы и разности двух угло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ы двойного аргумент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871C8" w:rsidRPr="007C31C9" w:rsidTr="007C31C9">
        <w:tc>
          <w:tcPr>
            <w:tcW w:w="1134" w:type="dxa"/>
          </w:tcPr>
          <w:p w:rsidR="00A871C8" w:rsidRPr="007C31C9" w:rsidRDefault="00A871C8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A871C8" w:rsidRPr="007C31C9" w:rsidRDefault="00A871C8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871C8" w:rsidRPr="007C31C9" w:rsidRDefault="00A871C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ы двойного и половинного аргумента</w:t>
            </w:r>
          </w:p>
        </w:tc>
        <w:tc>
          <w:tcPr>
            <w:tcW w:w="1559" w:type="dxa"/>
          </w:tcPr>
          <w:p w:rsidR="00E75C15" w:rsidRPr="007C31C9" w:rsidRDefault="00A871C8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ие функции двойного угл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еобразование произведения тригонометрических функций в сумму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72ECB" w:rsidRPr="007C31C9" w:rsidTr="007C31C9">
        <w:tc>
          <w:tcPr>
            <w:tcW w:w="1134" w:type="dxa"/>
          </w:tcPr>
          <w:p w:rsidR="00A72ECB" w:rsidRPr="007C31C9" w:rsidRDefault="00A72EC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A72ECB" w:rsidRPr="007C31C9" w:rsidRDefault="00A72EC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72ECB" w:rsidRPr="007C31C9" w:rsidRDefault="00A72EC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ратное преобразование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ождественные преобразования тригонометрических выражений. Решение тригонометрических выражений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ие  уравнения, сводимые к квадратным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72ECB" w:rsidRPr="007C31C9" w:rsidTr="007C31C9">
        <w:tc>
          <w:tcPr>
            <w:tcW w:w="1134" w:type="dxa"/>
          </w:tcPr>
          <w:p w:rsidR="00A72ECB" w:rsidRPr="007C31C9" w:rsidRDefault="00A72ECB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A72ECB" w:rsidRPr="007C31C9" w:rsidRDefault="00A72EC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72ECB" w:rsidRPr="007C31C9" w:rsidRDefault="00A72ECB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еобразование суммы, разности в произведение тригонометрических функций, и наоборот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днородные тригонометрические уравнения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Контрольная работа по теме </w:t>
            </w:r>
          </w:p>
          <w:p w:rsidR="00E75C15" w:rsidRPr="007C31C9" w:rsidRDefault="00A72ECB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« </w:t>
            </w:r>
            <w:r w:rsidR="00E75C15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ие функции и их свойства 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A72ECB" w:rsidP="00A72ECB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IX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Многогранники </w:t>
            </w:r>
          </w:p>
        </w:tc>
        <w:tc>
          <w:tcPr>
            <w:tcW w:w="1559" w:type="dxa"/>
          </w:tcPr>
          <w:p w:rsidR="00E75C15" w:rsidRPr="007C31C9" w:rsidRDefault="003D3C0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5A11DF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ятие многогранник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изма. Правильная призма. Элементы призмы. 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лощадь поверхности прямой  призмы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Виды многогранников. Развертки многогранника. Кратчайшие пути на поверхности многогранник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, на вычисление площади поверхности призмы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ирамида. Элементы пирамиды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авильная пирамида. Площадь поверхности правильной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пирамиды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FC6C4A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по теме «Пирамида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FC6C4A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сеченная пирамид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FC6C4A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лощадь поверхности усеченной пирамиды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FC6C4A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имметрия в пространстве. Понятие правильного многогранника. Элементы симметрии  правильных многогранников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FC6C4A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Многогранники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A72ECB" w:rsidP="00FC6C4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I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ероятность и статистика</w:t>
            </w:r>
          </w:p>
        </w:tc>
        <w:tc>
          <w:tcPr>
            <w:tcW w:w="1559" w:type="dxa"/>
          </w:tcPr>
          <w:p w:rsidR="00E75C15" w:rsidRPr="007C31C9" w:rsidRDefault="00DB028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словная вероятность. Правило умножения вероятностей. Формула полной вероятност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3D3C02" w:rsidRPr="007C31C9" w:rsidTr="007C31C9">
        <w:tc>
          <w:tcPr>
            <w:tcW w:w="1134" w:type="dxa"/>
          </w:tcPr>
          <w:p w:rsidR="003D3C02" w:rsidRPr="007C31C9" w:rsidRDefault="003D3C02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3D3C02" w:rsidRPr="007C31C9" w:rsidRDefault="003D3C02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3D3C02" w:rsidRPr="007C31C9" w:rsidRDefault="003D3C02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искретные случайные величины и распределения. Независимые случайные величины. Распределение суммы и произведения независимых случайных величин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 Вероятность и статистика. Работа с данными»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8415ED" w:rsidP="008415ED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II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екторы в пространстве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нятие вектора в пространстве. Равенство векторов.</w:t>
            </w:r>
            <w:r w:rsidR="003D3C02" w:rsidRPr="007C31C9">
              <w:rPr>
                <w:rFonts w:ascii="Calibri" w:eastAsia="Calibri" w:hAnsi="Calibri"/>
                <w:i w:val="0"/>
              </w:rPr>
              <w:t xml:space="preserve"> </w:t>
            </w: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Коллинеарные векторы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умма векторов. Сумма нескольких векторов. Понятие вектора в пространстве. Равенство векторов. Коллинеарные векторы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множение вектора на число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мпланарные вектора. Правило параллелепипеда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еорема о разложении вектора по трем некомпланарным векторам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E75C15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E75C15" w:rsidRPr="007C31C9" w:rsidRDefault="003D3C02" w:rsidP="0061458A">
            <w:pPr>
              <w:tabs>
                <w:tab w:val="left" w:pos="3690"/>
              </w:tabs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E75C15" w:rsidRPr="007C31C9" w:rsidTr="007C31C9">
        <w:tc>
          <w:tcPr>
            <w:tcW w:w="1134" w:type="dxa"/>
          </w:tcPr>
          <w:p w:rsidR="00E75C15" w:rsidRPr="007C31C9" w:rsidRDefault="008415ED" w:rsidP="008415ED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  <w:lang w:val="en-US"/>
              </w:rPr>
              <w:t>XIII</w:t>
            </w:r>
          </w:p>
        </w:tc>
        <w:tc>
          <w:tcPr>
            <w:tcW w:w="7088" w:type="dxa"/>
          </w:tcPr>
          <w:p w:rsidR="00E75C15" w:rsidRPr="007C31C9" w:rsidRDefault="00E75C15" w:rsidP="0061458A">
            <w:pPr>
              <w:tabs>
                <w:tab w:val="left" w:pos="3690"/>
              </w:tabs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</w:t>
            </w:r>
          </w:p>
        </w:tc>
        <w:tc>
          <w:tcPr>
            <w:tcW w:w="1559" w:type="dxa"/>
          </w:tcPr>
          <w:p w:rsidR="00E75C15" w:rsidRPr="007C31C9" w:rsidRDefault="00E75C15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DB0287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D625B7" w:rsidP="0061458A">
            <w:pPr>
              <w:jc w:val="both"/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>Повторение по теме «Степени и кони»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D625B7" w:rsidP="008415ED">
            <w:pPr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>Повторение по теме «Логарифмическая и показательная функция»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C3368B" w:rsidP="00C3368B">
            <w:pPr>
              <w:jc w:val="both"/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тоговая контрольная работа.</w:t>
            </w: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C3368B" w:rsidP="00C3368B">
            <w:pPr>
              <w:jc w:val="both"/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>Повторение по теме «Тригонометрические функции и их свойства»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D625B7" w:rsidRPr="007C31C9" w:rsidTr="007C31C9">
        <w:trPr>
          <w:trHeight w:val="318"/>
        </w:trPr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C3368B" w:rsidP="0061458A">
            <w:pPr>
              <w:spacing w:after="200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sz w:val="24"/>
                <w:szCs w:val="24"/>
              </w:rPr>
              <w:t>Повторение по теме «Уравнения и неравенства»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D625B7" w:rsidP="0061458A">
            <w:pPr>
              <w:tabs>
                <w:tab w:val="left" w:pos="3690"/>
              </w:tabs>
              <w:jc w:val="both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. Аксиомы стереометрии и следствия из них.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D625B7">
            <w:pPr>
              <w:rPr>
                <w:i w:val="0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Повторение.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араллельность прямых и плоскостей.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D625B7">
            <w:pPr>
              <w:rPr>
                <w:i w:val="0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Повторение.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ерпендикулярность прямых и плоскостей.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D625B7">
            <w:pPr>
              <w:rPr>
                <w:i w:val="0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.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Многогранники.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D625B7" w:rsidRPr="007C31C9" w:rsidTr="007C31C9">
        <w:tc>
          <w:tcPr>
            <w:tcW w:w="1134" w:type="dxa"/>
          </w:tcPr>
          <w:p w:rsidR="00D625B7" w:rsidRPr="007C31C9" w:rsidRDefault="00D625B7" w:rsidP="0061458A">
            <w:pPr>
              <w:pStyle w:val="a4"/>
              <w:numPr>
                <w:ilvl w:val="0"/>
                <w:numId w:val="16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8" w:type="dxa"/>
          </w:tcPr>
          <w:p w:rsidR="00D625B7" w:rsidRPr="007C31C9" w:rsidRDefault="00D625B7" w:rsidP="0061458A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Итоговый урок.</w:t>
            </w:r>
          </w:p>
        </w:tc>
        <w:tc>
          <w:tcPr>
            <w:tcW w:w="1559" w:type="dxa"/>
          </w:tcPr>
          <w:p w:rsidR="00D625B7" w:rsidRPr="007C31C9" w:rsidRDefault="00D625B7" w:rsidP="006145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</w:tbl>
    <w:p w:rsidR="00140867" w:rsidRPr="007C31C9" w:rsidRDefault="00140867" w:rsidP="00750F6E">
      <w:pPr>
        <w:rPr>
          <w:rFonts w:ascii="Times New Roman" w:hAnsi="Times New Roman"/>
          <w:i w:val="0"/>
          <w:sz w:val="24"/>
          <w:szCs w:val="24"/>
        </w:rPr>
      </w:pPr>
    </w:p>
    <w:p w:rsidR="00B23922" w:rsidRPr="007C31C9" w:rsidRDefault="00B23922" w:rsidP="00B23922">
      <w:pPr>
        <w:jc w:val="center"/>
        <w:rPr>
          <w:rFonts w:ascii="Times New Roman" w:hAnsi="Times New Roman"/>
          <w:i w:val="0"/>
          <w:sz w:val="24"/>
          <w:szCs w:val="24"/>
        </w:rPr>
      </w:pPr>
      <w:r w:rsidRPr="007C31C9">
        <w:rPr>
          <w:rFonts w:ascii="Times New Roman" w:hAnsi="Times New Roman"/>
          <w:i w:val="0"/>
          <w:sz w:val="24"/>
          <w:szCs w:val="24"/>
        </w:rPr>
        <w:t>11 класс  (базовый уровень)</w:t>
      </w:r>
    </w:p>
    <w:p w:rsidR="00B23922" w:rsidRPr="007C31C9" w:rsidRDefault="00B23922" w:rsidP="00B23922">
      <w:pPr>
        <w:jc w:val="both"/>
        <w:rPr>
          <w:rFonts w:ascii="Times New Roman" w:hAnsi="Times New Roman"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7513"/>
        <w:gridCol w:w="1559"/>
      </w:tblGrid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№ п/п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Наименование  разделов и  тем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Количество часов 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8"/>
                <w:szCs w:val="28"/>
              </w:rPr>
            </w:pPr>
            <w:r w:rsidRPr="007C31C9">
              <w:rPr>
                <w:rFonts w:ascii="Times New Roman" w:eastAsia="Calibri" w:hAnsi="Times New Roman"/>
                <w:i w:val="0"/>
                <w:sz w:val="28"/>
                <w:szCs w:val="28"/>
              </w:rPr>
              <w:t>1.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епрерывность и предел функции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  <w:r w:rsidR="00812D54" w:rsidRPr="007C31C9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ятие о непрерывных функциях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епрерывность и предел функции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очки разрыва. Разрыв функции: бесконечный и устранимы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12D54" w:rsidRPr="007C31C9" w:rsidRDefault="00812D54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неравенств методом интервалов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едел функци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едел функции в точке. Односторонний предел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12D54" w:rsidRPr="007C31C9" w:rsidRDefault="00812D54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750F6E" w:rsidRPr="007C31C9" w:rsidTr="007C31C9">
        <w:tc>
          <w:tcPr>
            <w:tcW w:w="817" w:type="dxa"/>
            <w:vAlign w:val="center"/>
          </w:tcPr>
          <w:p w:rsidR="00750F6E" w:rsidRPr="007C31C9" w:rsidRDefault="00750F6E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750F6E" w:rsidRPr="007C31C9" w:rsidRDefault="00750F6E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Административная контрольная работа.</w:t>
            </w:r>
          </w:p>
        </w:tc>
        <w:tc>
          <w:tcPr>
            <w:tcW w:w="1559" w:type="dxa"/>
          </w:tcPr>
          <w:p w:rsidR="00750F6E" w:rsidRPr="007C31C9" w:rsidRDefault="00750F6E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ункция ограниченная снизу; функция ограниченная сверху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Асимптоты графика функци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ятие бесконечного предела и предела на бесконечност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12D54" w:rsidRPr="007C31C9" w:rsidRDefault="00812D54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812D54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авила вычисления пределов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равила вычисления пределов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Непрерывность и предел функции»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.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Метод координат в пространстве. Движения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9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Прямоугольная система координат в пространстве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Векторы и координаты в пространстве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513" w:type="dxa"/>
          </w:tcPr>
          <w:p w:rsidR="00B23922" w:rsidRPr="007C31C9" w:rsidRDefault="00B23922" w:rsidP="00ED26DA">
            <w:pPr>
              <w:shd w:val="clear" w:color="auto" w:fill="FFFFFF"/>
              <w:ind w:left="84" w:right="132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Связь между координатами векторов и координатами точек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Формула для вычисления расстояний между точками в пространстве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513" w:type="dxa"/>
          </w:tcPr>
          <w:p w:rsidR="00B23922" w:rsidRPr="007C31C9" w:rsidRDefault="00B23922" w:rsidP="00ED26DA">
            <w:pPr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Простейшие задачи в координатах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ED26DA" w:rsidP="00ED26DA">
            <w:pPr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ED26DA" w:rsidP="00B23922">
            <w:pPr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Контрольная работа по теме «Простейшие задачи в координатах»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гол между векторами.</w:t>
            </w:r>
            <w:r w:rsidRPr="007C31C9">
              <w:rPr>
                <w:rFonts w:ascii="Times New Roman" w:eastAsia="MS Mincho" w:hAnsi="Times New Roman"/>
                <w:i w:val="0"/>
                <w:sz w:val="24"/>
                <w:szCs w:val="24"/>
                <w:lang w:eastAsia="ja-JP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калярное произведение векторов 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гол между векторами.</w:t>
            </w:r>
            <w:r w:rsidRPr="007C31C9">
              <w:rPr>
                <w:rFonts w:ascii="Times New Roman" w:eastAsia="MS Mincho" w:hAnsi="Times New Roman"/>
                <w:i w:val="0"/>
                <w:sz w:val="24"/>
                <w:szCs w:val="24"/>
                <w:lang w:eastAsia="ja-JP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калярное произведение векторов в координатах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рименение векторов при решении задач на нахождение расстояний, длин, площадей и объемов.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Уравнение плоскости в пространстве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Движения в пространстве: центральная симметрия, симметрия относительно плоскости, поворот. Свойства движени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Зеркальная симметрия. Подобные тела в пространстве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C31C9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рименение движений при решении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pStyle w:val="a4"/>
              <w:numPr>
                <w:ilvl w:val="0"/>
                <w:numId w:val="22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23922" w:rsidRPr="007C31C9" w:rsidRDefault="00ED26DA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4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ind w:left="360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  <w:r w:rsidR="00812D54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shd w:val="clear" w:color="auto" w:fill="FFFFFF"/>
              <w:ind w:left="84" w:right="132"/>
              <w:jc w:val="both"/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>Контрольная работа по теме «Векторы. Скалярное произведение векторов. Движения»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ind w:left="360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.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изводная функции</w:t>
            </w:r>
          </w:p>
        </w:tc>
        <w:tc>
          <w:tcPr>
            <w:tcW w:w="1559" w:type="dxa"/>
          </w:tcPr>
          <w:p w:rsidR="00B23922" w:rsidRPr="007C31C9" w:rsidRDefault="001225B0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  <w:r w:rsidR="00947141" w:rsidRPr="007C31C9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7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екущая и касательная к графику функци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8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Геометрический  смысл производно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39</w:t>
            </w:r>
          </w:p>
        </w:tc>
        <w:tc>
          <w:tcPr>
            <w:tcW w:w="7513" w:type="dxa"/>
          </w:tcPr>
          <w:p w:rsidR="00812D54" w:rsidRPr="007C31C9" w:rsidRDefault="00812D54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0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Уравнение касательно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1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Уравнение касательной. Решение задач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2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изводная функции в точке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812D54" w:rsidRPr="007C31C9" w:rsidRDefault="00812D54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изический смысл производно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упражнений с использованием физического и геометрического смысла производно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812D54" w:rsidRPr="007C31C9" w:rsidRDefault="00812D54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числение производных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вычисление производных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513" w:type="dxa"/>
          </w:tcPr>
          <w:p w:rsidR="00B23922" w:rsidRPr="007C31C9" w:rsidRDefault="00ED26D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очки экстремума (максимума и минимума)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812D54" w:rsidRPr="007C31C9" w:rsidRDefault="00812D54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B23922" w:rsidRPr="007C31C9" w:rsidRDefault="00ED26DA" w:rsidP="00C17111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озрастание и убывание функции. Условие монотонност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B23922" w:rsidRPr="007C31C9" w:rsidRDefault="00C17111" w:rsidP="00C17111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ждение точек экстремума элементарных функций  с помощью производно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B23922" w:rsidRPr="007C31C9" w:rsidRDefault="00C17111" w:rsidP="00C17111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ждение точек экстремума элементарных функций  с помощью производно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812D54" w:rsidRPr="007C31C9" w:rsidRDefault="00812D54" w:rsidP="00C17111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812D54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B23922" w:rsidRPr="007C31C9" w:rsidRDefault="001225B0" w:rsidP="001225B0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строение графиков функций с помощью производных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B23922" w:rsidRPr="007C31C9" w:rsidRDefault="001225B0" w:rsidP="00ED26D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следование функции с помощью производно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B23922" w:rsidRPr="007C31C9" w:rsidRDefault="001225B0" w:rsidP="00C17111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строение графика функци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812D54" w:rsidRPr="007C31C9" w:rsidTr="007C31C9">
        <w:tc>
          <w:tcPr>
            <w:tcW w:w="817" w:type="dxa"/>
            <w:vAlign w:val="center"/>
          </w:tcPr>
          <w:p w:rsidR="00812D54" w:rsidRPr="007C31C9" w:rsidRDefault="00947141" w:rsidP="00B23922">
            <w:pPr>
              <w:ind w:left="360"/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9</w:t>
            </w:r>
          </w:p>
        </w:tc>
        <w:tc>
          <w:tcPr>
            <w:tcW w:w="7513" w:type="dxa"/>
          </w:tcPr>
          <w:p w:rsidR="00812D54" w:rsidRPr="007C31C9" w:rsidRDefault="00812D54" w:rsidP="00C17111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812D54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jc w:val="right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513" w:type="dxa"/>
          </w:tcPr>
          <w:p w:rsidR="00B23922" w:rsidRPr="007C31C9" w:rsidRDefault="001225B0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Производная функции»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.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Цилиндр, конус, шар.</w:t>
            </w:r>
          </w:p>
        </w:tc>
        <w:tc>
          <w:tcPr>
            <w:tcW w:w="1559" w:type="dxa"/>
          </w:tcPr>
          <w:p w:rsidR="00B23922" w:rsidRPr="007C31C9" w:rsidRDefault="00947141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812D5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Тела вращения: цилиндр. Площадь поверхности прямого кругового цилиндра. Основные свойства прямого кругового цилиндра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ind w:left="84" w:right="53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азвертка цилиндра. Сечения цилиндра (параллельно и перпендикулярно оси). Решение задач 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Решение задач по теме «Понятие цилиндра. Площадь поверхности 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цилиндра»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Тела вращения:  конус. Площадь поверхности прямого кругового конуса. Основные свойства прямого кругового конуса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редставление об усеченном конусе. Решение задач по теме «Понятие конуса. Площадь поверхности конуса»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Развертка конуса. Сечение конуса (параллельное основанию и проходящее через вершину). Решение задач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1225B0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Тела вращения: сфера и шар. Уравнение сферы в пространстве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1225B0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Сфера. Взаимное расположение сферы и плоскости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9</w:t>
            </w:r>
          </w:p>
        </w:tc>
        <w:tc>
          <w:tcPr>
            <w:tcW w:w="7513" w:type="dxa"/>
          </w:tcPr>
          <w:p w:rsidR="00B23922" w:rsidRPr="007C31C9" w:rsidRDefault="00B23922" w:rsidP="00812D54">
            <w:pPr>
              <w:shd w:val="clear" w:color="auto" w:fill="FFFFFF"/>
              <w:ind w:right="53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Самостоятельная работа по теме «Сфера. Уравнение сферы». Касательная плоскость к сфере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лощадь сферы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shd w:val="clear" w:color="auto" w:fill="FFFFFF"/>
              <w:ind w:left="84" w:right="53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Изображения тел вращения на плоскости. Разные задачи на многогранники, цилиндр, конус и шар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Соотношения между площадями поверхностей подобных тел. Разные задачи на многогранники, цилиндр, конус и шар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Простейшие комбинации многогранников и тел вращения между собой. 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азные задачи на многогранник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ение задач на цилиндр, конус и шар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ение задач по теме  « Тела вращения»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156D8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B23922" w:rsidRPr="007C31C9" w:rsidRDefault="00633184" w:rsidP="00633184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</w:t>
            </w:r>
            <w:r w:rsidR="00B23922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ешение задач по теме «Тела вращения»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1225B0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B23922" w:rsidRPr="007C31C9" w:rsidRDefault="00B23922" w:rsidP="001225B0">
            <w:pPr>
              <w:shd w:val="clear" w:color="auto" w:fill="FFFFFF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>Контрольная работа по теме «Цилиндр, конус и шар»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.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ехника дифференцирования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  <w:r w:rsidR="00A4633C" w:rsidRPr="007C31C9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947141" w:rsidP="00156D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9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авила дифференцирования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156D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513" w:type="dxa"/>
          </w:tcPr>
          <w:p w:rsidR="00B23922" w:rsidRPr="007C31C9" w:rsidRDefault="00B23922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авила нахождения производной суммы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156D8A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авила нахождения производной произведения и частного. Формула нахождения производной степен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ложная функция. Производная сложной функци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156D8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хождение производных сложных и неявных функци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633184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хождение производных сложных и неявных функци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156D8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хождение производных сложных и неявных функци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156D8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построение графиков функций с помощью производных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45651A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0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ы производных основных функций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1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ределение числа е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2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изводная обратной функции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3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B23922" w:rsidRPr="007C31C9" w:rsidTr="007C31C9">
        <w:tc>
          <w:tcPr>
            <w:tcW w:w="817" w:type="dxa"/>
            <w:vAlign w:val="center"/>
          </w:tcPr>
          <w:p w:rsidR="00B23922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4</w:t>
            </w:r>
          </w:p>
        </w:tc>
        <w:tc>
          <w:tcPr>
            <w:tcW w:w="7513" w:type="dxa"/>
          </w:tcPr>
          <w:p w:rsidR="00B23922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производной при решении задач.</w:t>
            </w:r>
          </w:p>
        </w:tc>
        <w:tc>
          <w:tcPr>
            <w:tcW w:w="1559" w:type="dxa"/>
          </w:tcPr>
          <w:p w:rsidR="00B23922" w:rsidRPr="007C31C9" w:rsidRDefault="00B23922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5</w:t>
            </w:r>
          </w:p>
        </w:tc>
        <w:tc>
          <w:tcPr>
            <w:tcW w:w="7513" w:type="dxa"/>
          </w:tcPr>
          <w:p w:rsidR="0045651A" w:rsidRPr="007C31C9" w:rsidRDefault="0045651A" w:rsidP="00A4633C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амостоятельная  работа по теме «Техника дифференцирования»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6</w:t>
            </w:r>
          </w:p>
        </w:tc>
        <w:tc>
          <w:tcPr>
            <w:tcW w:w="7513" w:type="dxa"/>
          </w:tcPr>
          <w:p w:rsidR="0045651A" w:rsidRPr="007C31C9" w:rsidRDefault="0045651A" w:rsidP="00A4633C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производной при решении задач с физическим содержанием</w:t>
            </w:r>
          </w:p>
        </w:tc>
        <w:tc>
          <w:tcPr>
            <w:tcW w:w="1559" w:type="dxa"/>
          </w:tcPr>
          <w:p w:rsidR="0045651A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45651A" w:rsidRPr="007C31C9" w:rsidRDefault="0045651A" w:rsidP="008655D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Самостоятельная  работа по теме «Техника дифференцирования»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45651A" w:rsidRPr="007C31C9" w:rsidRDefault="0045651A" w:rsidP="008655D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производной при решении задач с физическим содержанием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0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производной при решении задач на нахождение промежутков монотонности и экстремумов функции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1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производной при решении прикладных задач.</w:t>
            </w: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ибольшее и наименьшее значения функций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2</w:t>
            </w:r>
          </w:p>
        </w:tc>
        <w:tc>
          <w:tcPr>
            <w:tcW w:w="7513" w:type="dxa"/>
          </w:tcPr>
          <w:p w:rsidR="0045651A" w:rsidRPr="007C31C9" w:rsidRDefault="0045651A" w:rsidP="00A4633C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3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Наибольшее и наименьшее значения функций на промежутке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4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следование элементарных функций на точки экстремума  с помощью производной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5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сследование элементарных функций на наибольшее и наименьшее значение с помощью производной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947141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6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</w:t>
            </w:r>
            <w:r w:rsidR="00481D0F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д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ач</w:t>
            </w:r>
            <w:r w:rsidR="00481D0F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торая производная её физический смысл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торая производная её геометрический смыс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</w:t>
            </w:r>
            <w:r w:rsidR="00947141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7513" w:type="dxa"/>
          </w:tcPr>
          <w:p w:rsidR="0045651A" w:rsidRPr="007C31C9" w:rsidRDefault="0045651A" w:rsidP="008655DA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Техника дифференцирования»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.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ъемы те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  <w:r w:rsidR="00E8364C" w:rsidRPr="007C31C9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shd w:val="clear" w:color="auto" w:fill="FFFFFF"/>
              <w:ind w:right="59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Понятие об объеме.  Объем прямоугольного параллелепипед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hd w:val="clear" w:color="auto" w:fill="FFFFFF"/>
              <w:ind w:left="84"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Объем прямоугольного параллелепипеда. Объем прямоугольной призмы, основанием которой является прямоугольный треугольник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hd w:val="clear" w:color="auto" w:fill="FFFFFF"/>
              <w:ind w:left="84"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Объем прямоугольного параллелепипед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hd w:val="clear" w:color="auto" w:fill="FFFFFF"/>
              <w:ind w:left="84"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Объем прямой призмы. Объем цилиндра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shd w:val="clear" w:color="auto" w:fill="FFFFFF"/>
              <w:ind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Объем цилиндр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shd w:val="clear" w:color="auto" w:fill="FFFFFF"/>
              <w:ind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Объем цилиндра. Решение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481D0F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числение объемов тел с помощью определенных интегралов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ъем наклонной призмы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бъем пирамиды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ind w:left="84"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ъём пирамиды. Решение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ind w:left="84"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ъём пирамиды. Самостоятельная работ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ind w:left="84"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Объем конуса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3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ind w:left="84"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нахождение объёма конус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4</w:t>
            </w:r>
          </w:p>
        </w:tc>
        <w:tc>
          <w:tcPr>
            <w:tcW w:w="7513" w:type="dxa"/>
          </w:tcPr>
          <w:p w:rsidR="0045651A" w:rsidRPr="007C31C9" w:rsidRDefault="00481D0F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5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 Объём цилиндра, призмы, пирамиды и конуса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2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ъем шар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7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бъём шара. Решение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8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shd w:val="clear" w:color="auto" w:fill="FFFFFF"/>
              <w:ind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Объем шарового сегмента,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шарового слоя и шарового сектора.</w:t>
            </w: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9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shd w:val="clear" w:color="auto" w:fill="FFFFFF"/>
              <w:ind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  <w:t>Решение задач на нахождение объема шарового сегмента,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шарового слоя и шарового сектора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0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лощадь сферы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45651A" w:rsidRPr="007C31C9" w:rsidRDefault="0045651A" w:rsidP="00156D8A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задач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3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ind w:right="59"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3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shd w:val="clear" w:color="auto" w:fill="FFFFFF"/>
              <w:ind w:right="59"/>
              <w:jc w:val="both"/>
              <w:rPr>
                <w:rFonts w:ascii="Times New Roman" w:eastAsia="Calibri" w:hAnsi="Times New Roman"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>Контрольная работа по теме «Объемы тел»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.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Интеграл и первообразная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hAnsi="Times New Roman"/>
                <w:i w:val="0"/>
                <w:sz w:val="24"/>
                <w:szCs w:val="24"/>
              </w:rPr>
              <w:t>7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3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3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а Ньютона-Лейбниц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6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пределённый интегра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81D0F" w:rsidRPr="007C31C9" w:rsidTr="007C31C9">
        <w:tc>
          <w:tcPr>
            <w:tcW w:w="817" w:type="dxa"/>
            <w:vAlign w:val="center"/>
          </w:tcPr>
          <w:p w:rsidR="00481D0F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7</w:t>
            </w:r>
          </w:p>
        </w:tc>
        <w:tc>
          <w:tcPr>
            <w:tcW w:w="7513" w:type="dxa"/>
          </w:tcPr>
          <w:p w:rsidR="00481D0F" w:rsidRPr="007C31C9" w:rsidRDefault="00481D0F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481D0F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8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ычисление площадей плоских фигур и объемов тел вращения с помощью интеграл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9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задач на вычисление площадей плоских фигур и объемов тел вращения с помощью интеграл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81D0F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0</w:t>
            </w:r>
          </w:p>
        </w:tc>
        <w:tc>
          <w:tcPr>
            <w:tcW w:w="7513" w:type="dxa"/>
          </w:tcPr>
          <w:p w:rsidR="0045651A" w:rsidRPr="007C31C9" w:rsidRDefault="0045651A" w:rsidP="00481D0F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ервообразная. Первообразные элементарных функций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4633C" w:rsidRPr="007C31C9" w:rsidTr="007C31C9">
        <w:tc>
          <w:tcPr>
            <w:tcW w:w="817" w:type="dxa"/>
            <w:vAlign w:val="center"/>
          </w:tcPr>
          <w:p w:rsidR="00A4633C" w:rsidRPr="007C31C9" w:rsidRDefault="00E8364C" w:rsidP="00A4633C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41</w:t>
            </w:r>
          </w:p>
        </w:tc>
        <w:tc>
          <w:tcPr>
            <w:tcW w:w="7513" w:type="dxa"/>
          </w:tcPr>
          <w:p w:rsidR="00A4633C" w:rsidRPr="007C31C9" w:rsidRDefault="00A4633C" w:rsidP="00481D0F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4633C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784B68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4633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Основное свойство первообразных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784B68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4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остейшие правила нахождения первообразных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784B68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4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аблица первообразных основных функций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4633C" w:rsidRPr="007C31C9" w:rsidTr="007C31C9">
        <w:tc>
          <w:tcPr>
            <w:tcW w:w="817" w:type="dxa"/>
            <w:vAlign w:val="center"/>
          </w:tcPr>
          <w:p w:rsidR="00A4633C" w:rsidRPr="007C31C9" w:rsidRDefault="00E8364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45</w:t>
            </w:r>
          </w:p>
        </w:tc>
        <w:tc>
          <w:tcPr>
            <w:tcW w:w="7513" w:type="dxa"/>
          </w:tcPr>
          <w:p w:rsidR="00A4633C" w:rsidRPr="007C31C9" w:rsidRDefault="00A4633C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4633C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784B68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6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интегралов при решении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7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интегралов при решении задач Самостоятельная работ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8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нение интегралов при решении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9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Интеграл и первообразная»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4633C" w:rsidRPr="007C31C9" w:rsidTr="007C31C9">
        <w:tc>
          <w:tcPr>
            <w:tcW w:w="817" w:type="dxa"/>
            <w:vAlign w:val="center"/>
          </w:tcPr>
          <w:p w:rsidR="00A4633C" w:rsidRPr="007C31C9" w:rsidRDefault="00E8364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50</w:t>
            </w:r>
          </w:p>
        </w:tc>
        <w:tc>
          <w:tcPr>
            <w:tcW w:w="7513" w:type="dxa"/>
          </w:tcPr>
          <w:p w:rsidR="00A4633C" w:rsidRPr="007C31C9" w:rsidRDefault="00A4633C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4633C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.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Вероятность и статистика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Неравенство Чебышева. Теорема Бернулли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Закон больших чисел. Выборочный метод измерения вероятностей. Роль закона больших чисел в науке, природе и обществе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 xml:space="preserve">Математическое ожидание и дисперсия случайной величины. Математическое ожидание и дисперсия суммы случайных величин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4633C" w:rsidRPr="007C31C9" w:rsidTr="007C31C9">
        <w:tc>
          <w:tcPr>
            <w:tcW w:w="817" w:type="dxa"/>
            <w:vAlign w:val="center"/>
          </w:tcPr>
          <w:p w:rsidR="00A4633C" w:rsidRPr="007C31C9" w:rsidRDefault="00602D7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5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A4633C" w:rsidRPr="007C31C9" w:rsidRDefault="00A4633C" w:rsidP="00B23922">
            <w:pPr>
              <w:suppressAutoHyphens/>
              <w:jc w:val="both"/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4633C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45651A" w:rsidRPr="007C31C9" w:rsidRDefault="0045651A" w:rsidP="00A4633C">
            <w:pPr>
              <w:suppressAutoHyphens/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>Геометрическое распределение. Биномиальное распределение и его свойств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  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6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нятие о нормальном распределении. Параметры нормального распределения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7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Непрерывные случайные величины. Понятие о плотности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 xml:space="preserve">вероятности. Равномерное распределение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1</w:t>
            </w:r>
          </w:p>
        </w:tc>
      </w:tr>
      <w:tr w:rsidR="00A4633C" w:rsidRPr="007C31C9" w:rsidTr="007C31C9">
        <w:tc>
          <w:tcPr>
            <w:tcW w:w="817" w:type="dxa"/>
            <w:vAlign w:val="center"/>
          </w:tcPr>
          <w:p w:rsidR="00A4633C" w:rsidRPr="007C31C9" w:rsidRDefault="00602D7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8</w:t>
            </w:r>
          </w:p>
        </w:tc>
        <w:tc>
          <w:tcPr>
            <w:tcW w:w="7513" w:type="dxa"/>
          </w:tcPr>
          <w:p w:rsidR="00A4633C" w:rsidRPr="007C31C9" w:rsidRDefault="00A4633C" w:rsidP="00B23922">
            <w:p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4633C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9</w:t>
            </w:r>
          </w:p>
        </w:tc>
        <w:tc>
          <w:tcPr>
            <w:tcW w:w="7513" w:type="dxa"/>
          </w:tcPr>
          <w:p w:rsidR="0045651A" w:rsidRPr="007C31C9" w:rsidRDefault="0045651A" w:rsidP="00A4633C">
            <w:pPr>
              <w:suppressAutoHyphens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оказательное распределение, его параметры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45651A" w:rsidRPr="007C31C9" w:rsidRDefault="0045651A" w:rsidP="00E8364C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римеры случайных величин, подчиненных нормальному закону (погрешность измерений, рост человека)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4633C" w:rsidRPr="007C31C9" w:rsidTr="007C31C9">
        <w:tc>
          <w:tcPr>
            <w:tcW w:w="817" w:type="dxa"/>
            <w:vAlign w:val="center"/>
          </w:tcPr>
          <w:p w:rsidR="00A4633C" w:rsidRPr="007C31C9" w:rsidRDefault="00602D7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6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A4633C" w:rsidRPr="007C31C9" w:rsidRDefault="00A4633C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4633C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вариация двух случайных величин. Понятие о коэффициенте корреляции.</w:t>
            </w: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>Совместные наблюдения двух случайных величин. Выборочный коэффициент корреляции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нтрольная работа по теме «Вероятность и статистика»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A4633C" w:rsidRPr="007C31C9" w:rsidTr="007C31C9">
        <w:tc>
          <w:tcPr>
            <w:tcW w:w="817" w:type="dxa"/>
            <w:vAlign w:val="center"/>
          </w:tcPr>
          <w:p w:rsidR="00A4633C" w:rsidRPr="007C31C9" w:rsidRDefault="00602D7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6</w:t>
            </w:r>
          </w:p>
        </w:tc>
        <w:tc>
          <w:tcPr>
            <w:tcW w:w="7513" w:type="dxa"/>
          </w:tcPr>
          <w:p w:rsidR="00A4633C" w:rsidRPr="007C31C9" w:rsidRDefault="00A4633C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A4633C" w:rsidRPr="007C31C9" w:rsidRDefault="00A4633C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.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Комплексные числа</w:t>
            </w:r>
          </w:p>
        </w:tc>
        <w:tc>
          <w:tcPr>
            <w:tcW w:w="1559" w:type="dxa"/>
          </w:tcPr>
          <w:p w:rsidR="0045651A" w:rsidRPr="007C31C9" w:rsidRDefault="00602D7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5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7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Формула корней кубического уравнения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8</w:t>
            </w:r>
          </w:p>
        </w:tc>
        <w:tc>
          <w:tcPr>
            <w:tcW w:w="7513" w:type="dxa"/>
          </w:tcPr>
          <w:p w:rsidR="0045651A" w:rsidRPr="007C31C9" w:rsidRDefault="00A4633C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Алгебраическая форма комплексного числа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9</w:t>
            </w:r>
          </w:p>
        </w:tc>
        <w:tc>
          <w:tcPr>
            <w:tcW w:w="7513" w:type="dxa"/>
          </w:tcPr>
          <w:p w:rsidR="0045651A" w:rsidRPr="007C31C9" w:rsidRDefault="00A4633C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Геометрическое представление комплексного числа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0</w:t>
            </w:r>
          </w:p>
        </w:tc>
        <w:tc>
          <w:tcPr>
            <w:tcW w:w="7513" w:type="dxa"/>
          </w:tcPr>
          <w:p w:rsidR="0045651A" w:rsidRPr="007C31C9" w:rsidRDefault="00A4633C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Решение прикладных задач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602D7A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E8364C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Тригонометрическая форма комплексного числа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.</w:t>
            </w:r>
          </w:p>
        </w:tc>
        <w:tc>
          <w:tcPr>
            <w:tcW w:w="7513" w:type="dxa"/>
          </w:tcPr>
          <w:p w:rsidR="0045651A" w:rsidRPr="007C31C9" w:rsidRDefault="0045651A" w:rsidP="00545787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овторение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36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8D3C7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suppressAutoHyphens/>
              <w:jc w:val="both"/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Решение задач на вычисление длин и площадей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3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tabs>
                <w:tab w:val="left" w:pos="3690"/>
              </w:tabs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Решение задач с использованием теорем о треугольниках, соотношений в прямоугольных треугольниках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4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планиметрических задач на нахождение геометрических величин (длин, углов, площадей)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</w:t>
            </w:r>
            <w:r w:rsidR="008D3C7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простейших стереометрических задач на нахождение геометрических величин (длин, углов, площадей, объёмов)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6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 Векторы, операции над векторами, угол между векторами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7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>Решение задач на вычисление элементов пространственных фигур (ребра, диагонали, углы)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8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 xml:space="preserve">Решение задач на  нахождение площади поверхности правильной пирамиды и прямой призмы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79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bCs/>
                <w:i w:val="0"/>
                <w:color w:val="000000"/>
                <w:sz w:val="24"/>
                <w:szCs w:val="24"/>
              </w:rPr>
              <w:t>Решение задач на  нахождение площади поверхности прямого кругового цилиндра, прямого кругового конуса и шара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0</w:t>
            </w:r>
          </w:p>
        </w:tc>
        <w:tc>
          <w:tcPr>
            <w:tcW w:w="7513" w:type="dxa"/>
          </w:tcPr>
          <w:p w:rsidR="0045651A" w:rsidRPr="007C31C9" w:rsidRDefault="0045651A" w:rsidP="008D3C7B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овторение. Решение задач с использованием свойств чисел и систем счисления, делимости, долей и частей, процентов, модулей чисел. 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1</w:t>
            </w:r>
          </w:p>
        </w:tc>
        <w:tc>
          <w:tcPr>
            <w:tcW w:w="7513" w:type="dxa"/>
          </w:tcPr>
          <w:p w:rsidR="0045651A" w:rsidRPr="007C31C9" w:rsidRDefault="0045651A" w:rsidP="008D3C7B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с использованием свойств степеней и корней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2</w:t>
            </w:r>
          </w:p>
        </w:tc>
        <w:tc>
          <w:tcPr>
            <w:tcW w:w="7513" w:type="dxa"/>
          </w:tcPr>
          <w:p w:rsidR="0045651A" w:rsidRPr="007C31C9" w:rsidRDefault="0045651A" w:rsidP="008D3C7B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с использованием свойств многочленов, преобразований многочленов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3</w:t>
            </w:r>
          </w:p>
        </w:tc>
        <w:tc>
          <w:tcPr>
            <w:tcW w:w="7513" w:type="dxa"/>
          </w:tcPr>
          <w:p w:rsidR="0045651A" w:rsidRPr="007C31C9" w:rsidRDefault="0045651A" w:rsidP="008D3C7B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с использованием свойств дробно-рациональных выражений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4</w:t>
            </w:r>
          </w:p>
        </w:tc>
        <w:tc>
          <w:tcPr>
            <w:tcW w:w="7513" w:type="dxa"/>
          </w:tcPr>
          <w:p w:rsidR="0045651A" w:rsidRPr="007C31C9" w:rsidRDefault="0045651A" w:rsidP="008D3C7B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с использованием градусной меры угл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85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jc w:val="both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Модуль числа и его свойства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86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на движение с помощью линейных и квадратных уравнений и их систем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87</w:t>
            </w:r>
          </w:p>
        </w:tc>
        <w:tc>
          <w:tcPr>
            <w:tcW w:w="7513" w:type="dxa"/>
          </w:tcPr>
          <w:p w:rsidR="0045651A" w:rsidRPr="007C31C9" w:rsidRDefault="0045651A" w:rsidP="00B23922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на совместную работу с помощью линейных и квадратных уравнений и их систем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88</w:t>
            </w:r>
          </w:p>
        </w:tc>
        <w:tc>
          <w:tcPr>
            <w:tcW w:w="7513" w:type="dxa"/>
          </w:tcPr>
          <w:p w:rsidR="0045651A" w:rsidRPr="007C31C9" w:rsidRDefault="007A4D5F" w:rsidP="008D3C7B">
            <w:pPr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 xml:space="preserve">Повторение. Решение задач на совместную работу с помощью </w:t>
            </w: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линейных и квадратных уравнений и их систем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lastRenderedPageBreak/>
              <w:t>189</w:t>
            </w:r>
          </w:p>
        </w:tc>
        <w:tc>
          <w:tcPr>
            <w:tcW w:w="7513" w:type="dxa"/>
          </w:tcPr>
          <w:p w:rsidR="0045651A" w:rsidRPr="007C31C9" w:rsidRDefault="007A4D5F" w:rsidP="00B23922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90</w:t>
            </w:r>
          </w:p>
        </w:tc>
        <w:tc>
          <w:tcPr>
            <w:tcW w:w="7513" w:type="dxa"/>
          </w:tcPr>
          <w:p w:rsidR="0045651A" w:rsidRPr="007C31C9" w:rsidRDefault="007A4D5F" w:rsidP="00B23922">
            <w:pPr>
              <w:spacing w:line="240" w:lineRule="atLeast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Повторение. 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45651A" w:rsidRPr="007C31C9" w:rsidRDefault="007A4D5F" w:rsidP="00B23922">
            <w:pPr>
              <w:spacing w:line="240" w:lineRule="atLeast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Уравнения, системы уравнений с параметром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7A4D5F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показательных</w:t>
            </w:r>
          </w:p>
          <w:p w:rsidR="0045651A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уравнений и  их систем 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7A4D5F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показательных</w:t>
            </w:r>
          </w:p>
          <w:p w:rsidR="0045651A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уравнений и  их систем 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45651A" w:rsidRPr="007C31C9" w:rsidRDefault="007A4D5F" w:rsidP="00B23922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тригонометрических уравнений и  их систем 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45651A" w:rsidRPr="007C31C9" w:rsidRDefault="007A4D5F" w:rsidP="00B23922">
            <w:pPr>
              <w:spacing w:line="240" w:lineRule="atLeast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тригонометрических уравнений и  их систем 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rPr>
          <w:trHeight w:val="350"/>
        </w:trPr>
        <w:tc>
          <w:tcPr>
            <w:tcW w:w="817" w:type="dxa"/>
            <w:vAlign w:val="center"/>
          </w:tcPr>
          <w:p w:rsidR="0045651A" w:rsidRPr="007C31C9" w:rsidRDefault="0045651A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</w:t>
            </w:r>
            <w:r w:rsidR="00A000AB"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45651A" w:rsidRPr="007C31C9" w:rsidRDefault="0045651A" w:rsidP="00A000AB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 xml:space="preserve"> </w:t>
            </w:r>
            <w:r w:rsidR="007A4D5F"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 рациональных, иррациональных неравенств и их систем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45651A" w:rsidRPr="007C31C9" w:rsidTr="007C31C9">
        <w:tc>
          <w:tcPr>
            <w:tcW w:w="817" w:type="dxa"/>
            <w:vAlign w:val="center"/>
          </w:tcPr>
          <w:p w:rsidR="0045651A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7</w:t>
            </w:r>
          </w:p>
        </w:tc>
        <w:tc>
          <w:tcPr>
            <w:tcW w:w="7513" w:type="dxa"/>
          </w:tcPr>
          <w:p w:rsidR="0045651A" w:rsidRPr="007C31C9" w:rsidRDefault="007A4D5F" w:rsidP="00B23922">
            <w:pPr>
              <w:spacing w:line="240" w:lineRule="atLeast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 рациональных, иррациональных неравенств и их систем».</w:t>
            </w:r>
          </w:p>
        </w:tc>
        <w:tc>
          <w:tcPr>
            <w:tcW w:w="1559" w:type="dxa"/>
          </w:tcPr>
          <w:p w:rsidR="0045651A" w:rsidRPr="007C31C9" w:rsidRDefault="0045651A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A000AB" w:rsidRPr="007C31C9" w:rsidTr="007C31C9">
        <w:tc>
          <w:tcPr>
            <w:tcW w:w="817" w:type="dxa"/>
            <w:vAlign w:val="center"/>
          </w:tcPr>
          <w:p w:rsidR="00A000AB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98</w:t>
            </w:r>
          </w:p>
        </w:tc>
        <w:tc>
          <w:tcPr>
            <w:tcW w:w="7513" w:type="dxa"/>
          </w:tcPr>
          <w:p w:rsidR="007A4D5F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показательных</w:t>
            </w:r>
          </w:p>
          <w:p w:rsidR="00A000AB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неравенств и  их систем ».</w:t>
            </w:r>
          </w:p>
        </w:tc>
        <w:tc>
          <w:tcPr>
            <w:tcW w:w="1559" w:type="dxa"/>
          </w:tcPr>
          <w:p w:rsidR="00A000AB" w:rsidRPr="007C31C9" w:rsidRDefault="007A4D5F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A000AB" w:rsidRPr="007C31C9" w:rsidTr="007C31C9">
        <w:tc>
          <w:tcPr>
            <w:tcW w:w="817" w:type="dxa"/>
            <w:vAlign w:val="center"/>
          </w:tcPr>
          <w:p w:rsidR="00A000AB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169</w:t>
            </w:r>
          </w:p>
        </w:tc>
        <w:tc>
          <w:tcPr>
            <w:tcW w:w="7513" w:type="dxa"/>
          </w:tcPr>
          <w:p w:rsidR="007A4D5F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Повторение по теме «Решение показательных</w:t>
            </w:r>
          </w:p>
          <w:p w:rsidR="00A000AB" w:rsidRPr="007C31C9" w:rsidRDefault="007A4D5F" w:rsidP="007A4D5F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неравенств и  их систем ».</w:t>
            </w:r>
          </w:p>
        </w:tc>
        <w:tc>
          <w:tcPr>
            <w:tcW w:w="1559" w:type="dxa"/>
          </w:tcPr>
          <w:p w:rsidR="00A000AB" w:rsidRPr="007C31C9" w:rsidRDefault="007A4D5F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A000AB" w:rsidRPr="007C31C9" w:rsidTr="007C31C9">
        <w:tc>
          <w:tcPr>
            <w:tcW w:w="817" w:type="dxa"/>
            <w:vAlign w:val="center"/>
          </w:tcPr>
          <w:p w:rsidR="00A000AB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00</w:t>
            </w:r>
          </w:p>
        </w:tc>
        <w:tc>
          <w:tcPr>
            <w:tcW w:w="7513" w:type="dxa"/>
          </w:tcPr>
          <w:p w:rsidR="00A000AB" w:rsidRPr="007C31C9" w:rsidRDefault="007A4D5F" w:rsidP="00B23922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A000AB" w:rsidRPr="007C31C9" w:rsidRDefault="007A4D5F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A000AB" w:rsidRPr="007C31C9" w:rsidTr="007C31C9">
        <w:tc>
          <w:tcPr>
            <w:tcW w:w="817" w:type="dxa"/>
            <w:vAlign w:val="center"/>
          </w:tcPr>
          <w:p w:rsidR="00A000AB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01</w:t>
            </w:r>
          </w:p>
        </w:tc>
        <w:tc>
          <w:tcPr>
            <w:tcW w:w="7513" w:type="dxa"/>
          </w:tcPr>
          <w:p w:rsidR="00A000AB" w:rsidRPr="007C31C9" w:rsidRDefault="007A4D5F" w:rsidP="00B23922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A000AB" w:rsidRPr="007C31C9" w:rsidRDefault="007A4D5F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A000AB" w:rsidRPr="007C31C9" w:rsidTr="007C31C9">
        <w:tc>
          <w:tcPr>
            <w:tcW w:w="817" w:type="dxa"/>
            <w:vAlign w:val="center"/>
          </w:tcPr>
          <w:p w:rsidR="00A000AB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02</w:t>
            </w:r>
          </w:p>
        </w:tc>
        <w:tc>
          <w:tcPr>
            <w:tcW w:w="7513" w:type="dxa"/>
          </w:tcPr>
          <w:p w:rsidR="00A000AB" w:rsidRPr="007C31C9" w:rsidRDefault="00A000AB">
            <w:pPr>
              <w:rPr>
                <w:i w:val="0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Решение КИМОВ</w:t>
            </w:r>
          </w:p>
        </w:tc>
        <w:tc>
          <w:tcPr>
            <w:tcW w:w="1559" w:type="dxa"/>
          </w:tcPr>
          <w:p w:rsidR="00A000AB" w:rsidRPr="007C31C9" w:rsidRDefault="007A4D5F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A000AB" w:rsidRPr="007C31C9" w:rsidTr="007C31C9">
        <w:tc>
          <w:tcPr>
            <w:tcW w:w="817" w:type="dxa"/>
            <w:vAlign w:val="center"/>
          </w:tcPr>
          <w:p w:rsidR="00A000AB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03</w:t>
            </w:r>
          </w:p>
        </w:tc>
        <w:tc>
          <w:tcPr>
            <w:tcW w:w="7513" w:type="dxa"/>
          </w:tcPr>
          <w:p w:rsidR="00A000AB" w:rsidRPr="007C31C9" w:rsidRDefault="00A000AB">
            <w:pPr>
              <w:rPr>
                <w:i w:val="0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Решение КИМОВ</w:t>
            </w:r>
          </w:p>
        </w:tc>
        <w:tc>
          <w:tcPr>
            <w:tcW w:w="1559" w:type="dxa"/>
          </w:tcPr>
          <w:p w:rsidR="00A000AB" w:rsidRPr="007C31C9" w:rsidRDefault="007A4D5F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  <w:tr w:rsidR="00A000AB" w:rsidRPr="007C31C9" w:rsidTr="007C31C9">
        <w:tc>
          <w:tcPr>
            <w:tcW w:w="817" w:type="dxa"/>
            <w:vAlign w:val="center"/>
          </w:tcPr>
          <w:p w:rsidR="00A000AB" w:rsidRPr="007C31C9" w:rsidRDefault="00A000AB" w:rsidP="00B23922">
            <w:pPr>
              <w:jc w:val="center"/>
              <w:rPr>
                <w:rFonts w:ascii="Times New Roman" w:eastAsia="Calibri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eastAsia="Calibri" w:hAnsi="Times New Roman"/>
                <w:i w:val="0"/>
                <w:sz w:val="24"/>
                <w:szCs w:val="24"/>
              </w:rPr>
              <w:t>204</w:t>
            </w:r>
          </w:p>
        </w:tc>
        <w:tc>
          <w:tcPr>
            <w:tcW w:w="7513" w:type="dxa"/>
          </w:tcPr>
          <w:p w:rsidR="00A000AB" w:rsidRPr="007C31C9" w:rsidRDefault="00A000AB" w:rsidP="00B23922">
            <w:pPr>
              <w:spacing w:line="240" w:lineRule="atLeast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Итоговый урок</w:t>
            </w:r>
          </w:p>
        </w:tc>
        <w:tc>
          <w:tcPr>
            <w:tcW w:w="1559" w:type="dxa"/>
          </w:tcPr>
          <w:p w:rsidR="00A000AB" w:rsidRPr="007C31C9" w:rsidRDefault="007A4D5F" w:rsidP="00B23922">
            <w:pPr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C31C9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</w:tr>
    </w:tbl>
    <w:p w:rsidR="00B23922" w:rsidRPr="007C31C9" w:rsidRDefault="00B23922">
      <w:pPr>
        <w:rPr>
          <w:rFonts w:ascii="Times New Roman" w:hAnsi="Times New Roman"/>
          <w:i w:val="0"/>
          <w:sz w:val="22"/>
          <w:szCs w:val="22"/>
        </w:rPr>
      </w:pPr>
    </w:p>
    <w:sectPr w:rsidR="00B23922" w:rsidRPr="007C31C9" w:rsidSect="00725469">
      <w:pgSz w:w="11906" w:h="16838"/>
      <w:pgMar w:top="567" w:right="567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6442" w:rsidRDefault="004D6442" w:rsidP="0061458A">
      <w:r>
        <w:separator/>
      </w:r>
    </w:p>
  </w:endnote>
  <w:endnote w:type="continuationSeparator" w:id="1">
    <w:p w:rsidR="004D6442" w:rsidRDefault="004D6442" w:rsidP="006145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84084232"/>
    </w:sdtPr>
    <w:sdtContent>
      <w:p w:rsidR="00A4633C" w:rsidRDefault="00D83112">
        <w:pPr>
          <w:pStyle w:val="a8"/>
          <w:jc w:val="center"/>
        </w:pPr>
        <w:fldSimple w:instr="PAGE   \* MERGEFORMAT">
          <w:r w:rsidR="00725469">
            <w:rPr>
              <w:noProof/>
            </w:rPr>
            <w:t>29</w:t>
          </w:r>
        </w:fldSimple>
      </w:p>
    </w:sdtContent>
  </w:sdt>
  <w:p w:rsidR="00A4633C" w:rsidRDefault="00A4633C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6442" w:rsidRDefault="004D6442" w:rsidP="0061458A">
      <w:r>
        <w:separator/>
      </w:r>
    </w:p>
  </w:footnote>
  <w:footnote w:type="continuationSeparator" w:id="1">
    <w:p w:rsidR="004D6442" w:rsidRDefault="004D6442" w:rsidP="0061458A">
      <w:r>
        <w:continuationSeparator/>
      </w:r>
    </w:p>
  </w:footnote>
  <w:footnote w:id="2">
    <w:p w:rsidR="00A4633C" w:rsidRDefault="00A4633C" w:rsidP="0061458A">
      <w:pPr>
        <w:pStyle w:val="ae"/>
      </w:pPr>
      <w:r>
        <w:rPr>
          <w:rStyle w:val="af0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A4633C" w:rsidRDefault="00A4633C" w:rsidP="0061458A">
      <w:pPr>
        <w:pStyle w:val="ae"/>
      </w:pPr>
      <w:r>
        <w:rPr>
          <w:rStyle w:val="af0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B396B"/>
    <w:multiLevelType w:val="hybridMultilevel"/>
    <w:tmpl w:val="0B6EFDF6"/>
    <w:lvl w:ilvl="0" w:tplc="8C78398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C6770CE"/>
    <w:multiLevelType w:val="hybridMultilevel"/>
    <w:tmpl w:val="D78C92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F40921"/>
    <w:multiLevelType w:val="hybridMultilevel"/>
    <w:tmpl w:val="E8E8C03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B1E1421"/>
    <w:multiLevelType w:val="hybridMultilevel"/>
    <w:tmpl w:val="3140B1BE"/>
    <w:lvl w:ilvl="0" w:tplc="4C8ADA48">
      <w:start w:val="1"/>
      <w:numFmt w:val="decimal"/>
      <w:lvlText w:val="%1."/>
      <w:lvlJc w:val="left"/>
      <w:pPr>
        <w:ind w:left="819" w:hanging="36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2C0AC7"/>
    <w:multiLevelType w:val="hybridMultilevel"/>
    <w:tmpl w:val="85FC875A"/>
    <w:lvl w:ilvl="0" w:tplc="F5F8F04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3FE56D06"/>
    <w:multiLevelType w:val="hybridMultilevel"/>
    <w:tmpl w:val="70B8B0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291242"/>
    <w:multiLevelType w:val="hybridMultilevel"/>
    <w:tmpl w:val="5A92280A"/>
    <w:lvl w:ilvl="0" w:tplc="92BC9F1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9EB27B46"/>
    <w:lvl w:ilvl="0" w:tplc="A91297C4">
      <w:start w:val="1"/>
      <w:numFmt w:val="bullet"/>
      <w:pStyle w:val="a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8A65B4"/>
    <w:multiLevelType w:val="hybridMultilevel"/>
    <w:tmpl w:val="D44E4684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1F73C6A"/>
    <w:multiLevelType w:val="hybridMultilevel"/>
    <w:tmpl w:val="D6425B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0EE4CBB"/>
    <w:multiLevelType w:val="hybridMultilevel"/>
    <w:tmpl w:val="1E3AFFF6"/>
    <w:lvl w:ilvl="0" w:tplc="7812D9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0"/>
  </w:num>
  <w:num w:numId="3">
    <w:abstractNumId w:val="8"/>
  </w:num>
  <w:num w:numId="4">
    <w:abstractNumId w:val="21"/>
  </w:num>
  <w:num w:numId="5">
    <w:abstractNumId w:val="17"/>
  </w:num>
  <w:num w:numId="6">
    <w:abstractNumId w:val="9"/>
  </w:num>
  <w:num w:numId="7">
    <w:abstractNumId w:val="2"/>
  </w:num>
  <w:num w:numId="8">
    <w:abstractNumId w:val="12"/>
  </w:num>
  <w:num w:numId="9">
    <w:abstractNumId w:val="18"/>
  </w:num>
  <w:num w:numId="10">
    <w:abstractNumId w:val="15"/>
  </w:num>
  <w:num w:numId="11">
    <w:abstractNumId w:val="1"/>
  </w:num>
  <w:num w:numId="12">
    <w:abstractNumId w:val="5"/>
  </w:num>
  <w:num w:numId="13">
    <w:abstractNumId w:val="10"/>
  </w:num>
  <w:num w:numId="14">
    <w:abstractNumId w:val="11"/>
  </w:num>
  <w:num w:numId="15">
    <w:abstractNumId w:val="6"/>
  </w:num>
  <w:num w:numId="16">
    <w:abstractNumId w:val="7"/>
  </w:num>
  <w:num w:numId="17">
    <w:abstractNumId w:val="16"/>
  </w:num>
  <w:num w:numId="18">
    <w:abstractNumId w:val="14"/>
  </w:num>
  <w:num w:numId="19">
    <w:abstractNumId w:val="3"/>
  </w:num>
  <w:num w:numId="20">
    <w:abstractNumId w:val="0"/>
  </w:num>
  <w:num w:numId="21">
    <w:abstractNumId w:val="4"/>
  </w:num>
  <w:num w:numId="22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117E5"/>
    <w:rsid w:val="00083647"/>
    <w:rsid w:val="001117E5"/>
    <w:rsid w:val="001225B0"/>
    <w:rsid w:val="00137B8C"/>
    <w:rsid w:val="00140867"/>
    <w:rsid w:val="00155FEA"/>
    <w:rsid w:val="00156D8A"/>
    <w:rsid w:val="00166342"/>
    <w:rsid w:val="002721AD"/>
    <w:rsid w:val="002B48D7"/>
    <w:rsid w:val="002F327A"/>
    <w:rsid w:val="0032234C"/>
    <w:rsid w:val="003D3C02"/>
    <w:rsid w:val="0045651A"/>
    <w:rsid w:val="00481D0F"/>
    <w:rsid w:val="00491BFB"/>
    <w:rsid w:val="004C51BF"/>
    <w:rsid w:val="004D290F"/>
    <w:rsid w:val="004D6442"/>
    <w:rsid w:val="00527904"/>
    <w:rsid w:val="00545787"/>
    <w:rsid w:val="005A11DF"/>
    <w:rsid w:val="005A18E1"/>
    <w:rsid w:val="005C1E87"/>
    <w:rsid w:val="00602D7A"/>
    <w:rsid w:val="0061458A"/>
    <w:rsid w:val="00633184"/>
    <w:rsid w:val="006C2978"/>
    <w:rsid w:val="006F3C13"/>
    <w:rsid w:val="00725469"/>
    <w:rsid w:val="00750F6E"/>
    <w:rsid w:val="00751B84"/>
    <w:rsid w:val="00784372"/>
    <w:rsid w:val="00784B68"/>
    <w:rsid w:val="007978FA"/>
    <w:rsid w:val="007A4D5F"/>
    <w:rsid w:val="007C31C9"/>
    <w:rsid w:val="00812D54"/>
    <w:rsid w:val="008415ED"/>
    <w:rsid w:val="00842D58"/>
    <w:rsid w:val="008655DA"/>
    <w:rsid w:val="008D3C7B"/>
    <w:rsid w:val="00903122"/>
    <w:rsid w:val="00947141"/>
    <w:rsid w:val="00A000AB"/>
    <w:rsid w:val="00A355FB"/>
    <w:rsid w:val="00A4633C"/>
    <w:rsid w:val="00A72ECB"/>
    <w:rsid w:val="00A871C8"/>
    <w:rsid w:val="00AD3798"/>
    <w:rsid w:val="00B23922"/>
    <w:rsid w:val="00C16B81"/>
    <w:rsid w:val="00C17111"/>
    <w:rsid w:val="00C3368B"/>
    <w:rsid w:val="00C44F80"/>
    <w:rsid w:val="00C81D3D"/>
    <w:rsid w:val="00CC0730"/>
    <w:rsid w:val="00CD1704"/>
    <w:rsid w:val="00D2207E"/>
    <w:rsid w:val="00D448B1"/>
    <w:rsid w:val="00D60DF0"/>
    <w:rsid w:val="00D625B7"/>
    <w:rsid w:val="00D702F4"/>
    <w:rsid w:val="00D83112"/>
    <w:rsid w:val="00DB0287"/>
    <w:rsid w:val="00E2324A"/>
    <w:rsid w:val="00E54BDA"/>
    <w:rsid w:val="00E75C15"/>
    <w:rsid w:val="00E8364C"/>
    <w:rsid w:val="00ED26DA"/>
    <w:rsid w:val="00EE6C10"/>
    <w:rsid w:val="00F462F9"/>
    <w:rsid w:val="00FC6C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117E5"/>
    <w:pPr>
      <w:spacing w:after="0" w:line="240" w:lineRule="auto"/>
    </w:pPr>
    <w:rPr>
      <w:rFonts w:ascii="Arial" w:eastAsia="Times New Roman" w:hAnsi="Arial" w:cs="Times New Roman"/>
      <w:i/>
      <w:sz w:val="144"/>
      <w:szCs w:val="144"/>
      <w:lang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61458A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i w:val="0"/>
      <w:color w:val="4F81BD" w:themeColor="accent1"/>
      <w:sz w:val="26"/>
      <w:szCs w:val="26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rsid w:val="0061458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4">
    <w:name w:val="List Paragraph"/>
    <w:basedOn w:val="a0"/>
    <w:uiPriority w:val="34"/>
    <w:qFormat/>
    <w:rsid w:val="0061458A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i w:val="0"/>
      <w:sz w:val="22"/>
      <w:szCs w:val="22"/>
      <w:lang w:eastAsia="en-US"/>
    </w:rPr>
  </w:style>
  <w:style w:type="paragraph" w:styleId="a5">
    <w:name w:val="Normal (Web)"/>
    <w:basedOn w:val="a0"/>
    <w:uiPriority w:val="99"/>
    <w:unhideWhenUsed/>
    <w:rsid w:val="0061458A"/>
    <w:pPr>
      <w:spacing w:before="100" w:beforeAutospacing="1" w:after="100" w:afterAutospacing="1"/>
    </w:pPr>
    <w:rPr>
      <w:rFonts w:ascii="Times New Roman" w:hAnsi="Times New Roman"/>
      <w:i w:val="0"/>
      <w:sz w:val="24"/>
      <w:szCs w:val="24"/>
    </w:rPr>
  </w:style>
  <w:style w:type="paragraph" w:styleId="a6">
    <w:name w:val="header"/>
    <w:basedOn w:val="a0"/>
    <w:link w:val="a7"/>
    <w:uiPriority w:val="99"/>
    <w:unhideWhenUsed/>
    <w:rsid w:val="0061458A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i w:val="0"/>
      <w:sz w:val="22"/>
      <w:szCs w:val="22"/>
      <w:lang w:eastAsia="en-US"/>
    </w:rPr>
  </w:style>
  <w:style w:type="character" w:customStyle="1" w:styleId="a7">
    <w:name w:val="Верхний колонтитул Знак"/>
    <w:basedOn w:val="a1"/>
    <w:link w:val="a6"/>
    <w:uiPriority w:val="99"/>
    <w:rsid w:val="0061458A"/>
  </w:style>
  <w:style w:type="paragraph" w:styleId="a8">
    <w:name w:val="footer"/>
    <w:basedOn w:val="a0"/>
    <w:link w:val="a9"/>
    <w:uiPriority w:val="99"/>
    <w:unhideWhenUsed/>
    <w:rsid w:val="0061458A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i w:val="0"/>
      <w:sz w:val="22"/>
      <w:szCs w:val="22"/>
      <w:lang w:eastAsia="en-US"/>
    </w:rPr>
  </w:style>
  <w:style w:type="character" w:customStyle="1" w:styleId="a9">
    <w:name w:val="Нижний колонтитул Знак"/>
    <w:basedOn w:val="a1"/>
    <w:link w:val="a8"/>
    <w:uiPriority w:val="99"/>
    <w:rsid w:val="0061458A"/>
  </w:style>
  <w:style w:type="paragraph" w:styleId="aa">
    <w:name w:val="Balloon Text"/>
    <w:basedOn w:val="a0"/>
    <w:link w:val="ab"/>
    <w:uiPriority w:val="99"/>
    <w:semiHidden/>
    <w:unhideWhenUsed/>
    <w:rsid w:val="0061458A"/>
    <w:rPr>
      <w:rFonts w:ascii="Segoe UI" w:eastAsiaTheme="minorHAnsi" w:hAnsi="Segoe UI" w:cs="Segoe UI"/>
      <w:i w:val="0"/>
      <w:sz w:val="18"/>
      <w:szCs w:val="18"/>
      <w:lang w:eastAsia="en-US"/>
    </w:rPr>
  </w:style>
  <w:style w:type="character" w:customStyle="1" w:styleId="ab">
    <w:name w:val="Текст выноски Знак"/>
    <w:basedOn w:val="a1"/>
    <w:link w:val="aa"/>
    <w:uiPriority w:val="99"/>
    <w:semiHidden/>
    <w:rsid w:val="0061458A"/>
    <w:rPr>
      <w:rFonts w:ascii="Segoe UI" w:hAnsi="Segoe UI" w:cs="Segoe UI"/>
      <w:sz w:val="18"/>
      <w:szCs w:val="18"/>
    </w:rPr>
  </w:style>
  <w:style w:type="paragraph" w:customStyle="1" w:styleId="ConsPlusNormal">
    <w:name w:val="ConsPlusNormal"/>
    <w:rsid w:val="0061458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c">
    <w:name w:val="Placeholder Text"/>
    <w:basedOn w:val="a1"/>
    <w:uiPriority w:val="99"/>
    <w:semiHidden/>
    <w:rsid w:val="0061458A"/>
    <w:rPr>
      <w:color w:val="808080"/>
    </w:rPr>
  </w:style>
  <w:style w:type="paragraph" w:customStyle="1" w:styleId="1">
    <w:name w:val="Знак1"/>
    <w:basedOn w:val="a0"/>
    <w:rsid w:val="0061458A"/>
    <w:pPr>
      <w:spacing w:after="160" w:line="240" w:lineRule="exact"/>
    </w:pPr>
    <w:rPr>
      <w:rFonts w:ascii="Verdana" w:hAnsi="Verdana"/>
      <w:i w:val="0"/>
      <w:sz w:val="20"/>
      <w:szCs w:val="20"/>
      <w:lang w:val="en-US" w:eastAsia="en-US"/>
    </w:rPr>
  </w:style>
  <w:style w:type="table" w:styleId="ad">
    <w:name w:val="Table Grid"/>
    <w:basedOn w:val="a2"/>
    <w:uiPriority w:val="59"/>
    <w:rsid w:val="006145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rsid w:val="0061458A"/>
  </w:style>
  <w:style w:type="numbering" w:customStyle="1" w:styleId="10">
    <w:name w:val="Нет списка1"/>
    <w:next w:val="a3"/>
    <w:uiPriority w:val="99"/>
    <w:semiHidden/>
    <w:unhideWhenUsed/>
    <w:rsid w:val="0061458A"/>
  </w:style>
  <w:style w:type="numbering" w:customStyle="1" w:styleId="21">
    <w:name w:val="Нет списка2"/>
    <w:next w:val="a3"/>
    <w:uiPriority w:val="99"/>
    <w:semiHidden/>
    <w:unhideWhenUsed/>
    <w:rsid w:val="0061458A"/>
  </w:style>
  <w:style w:type="paragraph" w:customStyle="1" w:styleId="a">
    <w:name w:val="Перечисление"/>
    <w:uiPriority w:val="99"/>
    <w:qFormat/>
    <w:rsid w:val="0061458A"/>
    <w:pPr>
      <w:numPr>
        <w:numId w:val="1"/>
      </w:numPr>
      <w:tabs>
        <w:tab w:val="num" w:pos="360"/>
      </w:tabs>
      <w:spacing w:after="60"/>
      <w:ind w:left="0" w:firstLine="0"/>
      <w:jc w:val="both"/>
    </w:pPr>
    <w:rPr>
      <w:rFonts w:ascii="Times New Roman" w:eastAsia="Calibri" w:hAnsi="Times New Roman" w:cs="Times New Roman"/>
      <w:sz w:val="20"/>
      <w:szCs w:val="20"/>
    </w:rPr>
  </w:style>
  <w:style w:type="table" w:customStyle="1" w:styleId="-31">
    <w:name w:val="Светлая сетка - Акцент 31"/>
    <w:basedOn w:val="a2"/>
    <w:next w:val="-3"/>
    <w:uiPriority w:val="62"/>
    <w:rsid w:val="0061458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3">
    <w:name w:val="Light Grid Accent 3"/>
    <w:basedOn w:val="a2"/>
    <w:uiPriority w:val="62"/>
    <w:rsid w:val="0061458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numbering" w:customStyle="1" w:styleId="3">
    <w:name w:val="Нет списка3"/>
    <w:next w:val="a3"/>
    <w:uiPriority w:val="99"/>
    <w:semiHidden/>
    <w:unhideWhenUsed/>
    <w:rsid w:val="0061458A"/>
  </w:style>
  <w:style w:type="paragraph" w:styleId="ae">
    <w:name w:val="footnote text"/>
    <w:basedOn w:val="a0"/>
    <w:link w:val="af"/>
    <w:uiPriority w:val="99"/>
    <w:semiHidden/>
    <w:unhideWhenUsed/>
    <w:rsid w:val="0061458A"/>
    <w:rPr>
      <w:rFonts w:asciiTheme="minorHAnsi" w:eastAsiaTheme="minorHAnsi" w:hAnsiTheme="minorHAnsi" w:cstheme="minorBidi"/>
      <w:i w:val="0"/>
      <w:sz w:val="20"/>
      <w:szCs w:val="20"/>
      <w:lang w:eastAsia="en-US"/>
    </w:rPr>
  </w:style>
  <w:style w:type="character" w:customStyle="1" w:styleId="af">
    <w:name w:val="Текст сноски Знак"/>
    <w:basedOn w:val="a1"/>
    <w:link w:val="ae"/>
    <w:uiPriority w:val="99"/>
    <w:semiHidden/>
    <w:rsid w:val="0061458A"/>
    <w:rPr>
      <w:sz w:val="20"/>
      <w:szCs w:val="20"/>
    </w:rPr>
  </w:style>
  <w:style w:type="character" w:styleId="af0">
    <w:name w:val="footnote reference"/>
    <w:rsid w:val="0061458A"/>
    <w:rPr>
      <w:rFonts w:cs="Times New Roman"/>
      <w:vertAlign w:val="superscript"/>
    </w:rPr>
  </w:style>
  <w:style w:type="numbering" w:customStyle="1" w:styleId="4">
    <w:name w:val="Нет списка4"/>
    <w:next w:val="a3"/>
    <w:uiPriority w:val="99"/>
    <w:semiHidden/>
    <w:unhideWhenUsed/>
    <w:rsid w:val="0061458A"/>
  </w:style>
  <w:style w:type="table" w:customStyle="1" w:styleId="11">
    <w:name w:val="Сетка таблицы1"/>
    <w:basedOn w:val="a2"/>
    <w:next w:val="ad"/>
    <w:uiPriority w:val="39"/>
    <w:rsid w:val="006145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0">
    <w:name w:val="Нет списка11"/>
    <w:next w:val="a3"/>
    <w:uiPriority w:val="99"/>
    <w:semiHidden/>
    <w:unhideWhenUsed/>
    <w:rsid w:val="0061458A"/>
  </w:style>
  <w:style w:type="numbering" w:customStyle="1" w:styleId="111">
    <w:name w:val="Нет списка111"/>
    <w:next w:val="a3"/>
    <w:uiPriority w:val="99"/>
    <w:semiHidden/>
    <w:unhideWhenUsed/>
    <w:rsid w:val="0061458A"/>
  </w:style>
  <w:style w:type="numbering" w:customStyle="1" w:styleId="210">
    <w:name w:val="Нет списка21"/>
    <w:next w:val="a3"/>
    <w:uiPriority w:val="99"/>
    <w:semiHidden/>
    <w:unhideWhenUsed/>
    <w:rsid w:val="0061458A"/>
  </w:style>
  <w:style w:type="table" w:customStyle="1" w:styleId="-311">
    <w:name w:val="Светлая сетка - Акцент 311"/>
    <w:basedOn w:val="a2"/>
    <w:next w:val="-3"/>
    <w:uiPriority w:val="62"/>
    <w:rsid w:val="0061458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customStyle="1" w:styleId="-32">
    <w:name w:val="Светлая сетка - Акцент 32"/>
    <w:basedOn w:val="a2"/>
    <w:next w:val="-3"/>
    <w:uiPriority w:val="62"/>
    <w:rsid w:val="0061458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  <w:insideH w:val="single" w:sz="8" w:space="0" w:color="A5A5A5"/>
        <w:insideV w:val="single" w:sz="8" w:space="0" w:color="A5A5A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A5A5A5"/>
          <w:left w:val="single" w:sz="8" w:space="0" w:color="A5A5A5"/>
          <w:bottom w:val="single" w:sz="18" w:space="0" w:color="A5A5A5"/>
          <w:right w:val="single" w:sz="8" w:space="0" w:color="A5A5A5"/>
          <w:insideH w:val="nil"/>
          <w:insideV w:val="single" w:sz="8" w:space="0" w:color="A5A5A5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  <w:insideH w:val="nil"/>
          <w:insideV w:val="single" w:sz="8" w:space="0" w:color="A5A5A5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  <w:shd w:val="clear" w:color="auto" w:fill="E8E8E8"/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  <w:insideV w:val="single" w:sz="8" w:space="0" w:color="A5A5A5"/>
        </w:tcBorders>
        <w:shd w:val="clear" w:color="auto" w:fill="E8E8E8"/>
      </w:tcPr>
    </w:tblStylePr>
    <w:tblStylePr w:type="band2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  <w:insideV w:val="single" w:sz="8" w:space="0" w:color="A5A5A5"/>
        </w:tcBorders>
      </w:tcPr>
    </w:tblStylePr>
  </w:style>
  <w:style w:type="numbering" w:customStyle="1" w:styleId="31">
    <w:name w:val="Нет списка31"/>
    <w:next w:val="a3"/>
    <w:uiPriority w:val="99"/>
    <w:semiHidden/>
    <w:unhideWhenUsed/>
    <w:rsid w:val="0061458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291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15FBD2-BD95-473C-93E4-CDC3B59E99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8</TotalTime>
  <Pages>1</Pages>
  <Words>12796</Words>
  <Characters>72938</Characters>
  <Application>Microsoft Office Word</Application>
  <DocSecurity>0</DocSecurity>
  <Lines>607</Lines>
  <Paragraphs>1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Люба</cp:lastModifiedBy>
  <cp:revision>34</cp:revision>
  <dcterms:created xsi:type="dcterms:W3CDTF">2019-09-07T01:48:00Z</dcterms:created>
  <dcterms:modified xsi:type="dcterms:W3CDTF">2019-10-14T18:59:00Z</dcterms:modified>
</cp:coreProperties>
</file>